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9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10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1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6" r:id="rId2"/>
    <p:sldMasterId id="2147483715" r:id="rId3"/>
    <p:sldMasterId id="2147483728" r:id="rId4"/>
    <p:sldMasterId id="2147483741" r:id="rId5"/>
    <p:sldMasterId id="2147483753" r:id="rId6"/>
    <p:sldMasterId id="2147483765" r:id="rId7"/>
    <p:sldMasterId id="2147483777" r:id="rId8"/>
    <p:sldMasterId id="2147483789" r:id="rId9"/>
    <p:sldMasterId id="2147483801" r:id="rId10"/>
    <p:sldMasterId id="2147483813" r:id="rId11"/>
    <p:sldMasterId id="2147483825" r:id="rId12"/>
  </p:sldMasterIdLst>
  <p:notesMasterIdLst>
    <p:notesMasterId r:id="rId59"/>
  </p:notesMasterIdLst>
  <p:sldIdLst>
    <p:sldId id="357" r:id="rId13"/>
    <p:sldId id="361" r:id="rId14"/>
    <p:sldId id="362" r:id="rId15"/>
    <p:sldId id="363" r:id="rId16"/>
    <p:sldId id="364" r:id="rId17"/>
    <p:sldId id="276" r:id="rId18"/>
    <p:sldId id="299" r:id="rId19"/>
    <p:sldId id="315" r:id="rId20"/>
    <p:sldId id="307" r:id="rId21"/>
    <p:sldId id="310" r:id="rId22"/>
    <p:sldId id="311" r:id="rId23"/>
    <p:sldId id="312" r:id="rId24"/>
    <p:sldId id="316" r:id="rId25"/>
    <p:sldId id="365" r:id="rId26"/>
    <p:sldId id="355" r:id="rId27"/>
    <p:sldId id="366" r:id="rId28"/>
    <p:sldId id="367" r:id="rId29"/>
    <p:sldId id="337" r:id="rId30"/>
    <p:sldId id="338" r:id="rId31"/>
    <p:sldId id="376" r:id="rId32"/>
    <p:sldId id="377" r:id="rId33"/>
    <p:sldId id="339" r:id="rId34"/>
    <p:sldId id="340" r:id="rId35"/>
    <p:sldId id="341" r:id="rId36"/>
    <p:sldId id="372" r:id="rId37"/>
    <p:sldId id="342" r:id="rId38"/>
    <p:sldId id="343" r:id="rId39"/>
    <p:sldId id="344" r:id="rId40"/>
    <p:sldId id="370" r:id="rId41"/>
    <p:sldId id="371" r:id="rId42"/>
    <p:sldId id="368" r:id="rId43"/>
    <p:sldId id="332" r:id="rId44"/>
    <p:sldId id="346" r:id="rId45"/>
    <p:sldId id="348" r:id="rId46"/>
    <p:sldId id="373" r:id="rId47"/>
    <p:sldId id="356" r:id="rId48"/>
    <p:sldId id="349" r:id="rId49"/>
    <p:sldId id="374" r:id="rId50"/>
    <p:sldId id="351" r:id="rId51"/>
    <p:sldId id="375" r:id="rId52"/>
    <p:sldId id="369" r:id="rId53"/>
    <p:sldId id="334" r:id="rId54"/>
    <p:sldId id="352" r:id="rId55"/>
    <p:sldId id="336" r:id="rId56"/>
    <p:sldId id="353" r:id="rId57"/>
    <p:sldId id="354" r:id="rId58"/>
  </p:sldIdLst>
  <p:sldSz cx="12192000" cy="6858000"/>
  <p:notesSz cx="6858000" cy="9144000"/>
  <p:defaultTextStyle>
    <a:defPPr>
      <a:defRPr lang="en-US"/>
    </a:defPPr>
    <a:lvl1pPr marL="0" algn="l" defTabSz="91251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6207" algn="l" defTabSz="91251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2519" algn="l" defTabSz="91251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68778" algn="l" defTabSz="91251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5037" algn="l" defTabSz="91251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1350" algn="l" defTabSz="91251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37554" algn="l" defTabSz="91251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193760" algn="l" defTabSz="91251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49967" algn="l" defTabSz="91251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7" clrIdx="0"/>
  <p:cmAuthor id="2" name="HP" initials="H" lastIdx="2" clrIdx="1">
    <p:extLst>
      <p:ext uri="{19B8F6BF-5375-455C-9EA6-DF929625EA0E}">
        <p15:presenceInfo xmlns:p15="http://schemas.microsoft.com/office/powerpoint/2012/main" userId="c0f4d6661ff83373" providerId="Windows Live"/>
      </p:ext>
    </p:extLst>
  </p:cmAuthor>
  <p:cmAuthor id="3" name="Hung Pham" initials="HP" lastIdx="104" clrIdx="2">
    <p:extLst>
      <p:ext uri="{19B8F6BF-5375-455C-9EA6-DF929625EA0E}">
        <p15:presenceInfo xmlns:p15="http://schemas.microsoft.com/office/powerpoint/2012/main" userId="e50903cc352feb4f" providerId="Windows Live"/>
      </p:ext>
    </p:extLst>
  </p:cmAuthor>
  <p:cmAuthor id="4" name="A" initials="A" lastIdx="2" clrIdx="3"/>
  <p:cmAuthor id="5" name="ADMIN" initials="A" lastIdx="1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00FF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3642" autoAdjust="0"/>
  </p:normalViewPr>
  <p:slideViewPr>
    <p:cSldViewPr snapToGrid="0">
      <p:cViewPr varScale="1">
        <p:scale>
          <a:sx n="73" d="100"/>
          <a:sy n="73" d="100"/>
        </p:scale>
        <p:origin x="618" y="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15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19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5" Type="http://schemas.openxmlformats.org/officeDocument/2006/relationships/slideMaster" Target="slideMasters/slideMaster5.xml"/><Relationship Id="rId61" Type="http://schemas.openxmlformats.org/officeDocument/2006/relationships/presProps" Target="presProps.xml"/><Relationship Id="rId19" Type="http://schemas.openxmlformats.org/officeDocument/2006/relationships/slide" Target="slides/slide7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3200">
              <a:latin typeface="Times New Roman" panose="02020603050405020304" pitchFamily="18" charset="0"/>
              <a:cs typeface="Times New Roman" panose="02020603050405020304" pitchFamily="18" charset="0"/>
            </a:rPr>
            <a:t>Sách giáo khoa.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3200">
              <a:latin typeface="Times New Roman" panose="02020603050405020304" pitchFamily="18" charset="0"/>
              <a:cs typeface="Times New Roman" panose="02020603050405020304" pitchFamily="18" charset="0"/>
            </a:rPr>
            <a:t>SGK, SBT.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án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owerpoint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 custT="1"/>
      <dgm:spPr/>
      <dgm:t>
        <a:bodyPr/>
        <a:lstStyle/>
        <a:p>
          <a:r>
            <a:rPr lang="en-US" sz="3200">
              <a:latin typeface="Times New Roman" panose="02020603050405020304" pitchFamily="18" charset="0"/>
              <a:cs typeface="Times New Roman" panose="02020603050405020304" pitchFamily="18" charset="0"/>
            </a:rPr>
            <a:t>Vở ghi, giấy nháp.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578C45F3-86DD-4F23-BF8F-057A8C926990}">
      <dgm:prSet phldrT="[Text]" custT="1"/>
      <dgm:spPr/>
      <dgm:t>
        <a:bodyPr/>
        <a:lstStyle/>
        <a:p>
          <a:r>
            <a:rPr lang="en-US" sz="3200">
              <a:latin typeface="Times New Roman" panose="02020603050405020304" pitchFamily="18" charset="0"/>
              <a:cs typeface="Times New Roman" panose="02020603050405020304" pitchFamily="18" charset="0"/>
            </a:rPr>
            <a:t>Bảng nhóm, bút viết bảng.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/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 custScaleY="124875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940C8801-1E19-46B5-BC4B-C83D3E02DB93}" type="presOf" srcId="{704E6F5A-9DD3-4463-B617-DAC4CB1475BA}" destId="{8F3B6D51-6576-4847-95F8-097004C88A78}" srcOrd="0" destOrd="0" presId="urn:microsoft.com/office/officeart/2005/8/layout/vList2"/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2FFEA09-C480-43C4-B83E-3EF14B07EFC0}" type="presOf" srcId="{E1A6C867-5640-4890-9BBB-DBBB33C62E0E}" destId="{EBF0A97A-EDF1-4C47-8ECB-5F5F6A8E456D}" srcOrd="0" destOrd="0" presId="urn:microsoft.com/office/officeart/2005/8/layout/vList2"/>
    <dgm:cxn modelId="{FA409E0C-E740-4F83-9175-15AEBF26CA49}" type="presOf" srcId="{ECA0ABAF-B23C-4736-AEB9-5FAE681D07FA}" destId="{0DFB8EA2-E9F4-4E7D-B5BF-ABC527E44C63}" srcOrd="0" destOrd="0" presId="urn:microsoft.com/office/officeart/2005/8/layout/vList2"/>
    <dgm:cxn modelId="{90E9861D-1696-4D8D-B2AE-AB24A0C5C94B}" type="presOf" srcId="{7C640BC9-3B54-462E-81CB-2C5C26E6BC7C}" destId="{8F3B6D51-6576-4847-95F8-097004C88A78}" srcOrd="0" destOrd="1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E8A42D58-42C5-4DA2-B6BF-2A267CF5E37E}" type="presOf" srcId="{E1F6625C-DEE5-4E81-9E17-CE182C3F5B83}" destId="{0DFB8EA2-E9F4-4E7D-B5BF-ABC527E44C63}" srcOrd="0" destOrd="1" presId="urn:microsoft.com/office/officeart/2005/8/layout/vList2"/>
    <dgm:cxn modelId="{9543479C-F188-497A-8378-6CCF83F47E1A}" srcId="{3B33AAEF-2BF8-4EBB-A3B1-62835B5C81BF}" destId="{578C45F3-86DD-4F23-BF8F-057A8C926990}" srcOrd="2" destOrd="0" parTransId="{89E4B728-BD2D-4262-99F3-4C1D72A4FFFC}" sibTransId="{E12720AB-8054-4212-8C1B-7445DF0EB8F9}"/>
    <dgm:cxn modelId="{D463E2AE-DD11-4334-8AE3-689FD08266CD}" type="presOf" srcId="{8E595FF9-7F13-4589-ADB1-A98CFA417FE8}" destId="{E5C9E7A5-AF2E-4D50-8726-C7D64A106B64}" srcOrd="0" destOrd="0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10E2D1CC-590E-4F2C-87B2-FBF920CE747D}" type="presOf" srcId="{3B33AAEF-2BF8-4EBB-A3B1-62835B5C81BF}" destId="{D2408717-B530-41AC-B5CE-E14FAEC5B062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19B989DC-5EE5-4971-BEB4-B8D87874A0BE}" type="presOf" srcId="{578C45F3-86DD-4F23-BF8F-057A8C926990}" destId="{8F3B6D51-6576-4847-95F8-097004C88A78}" srcOrd="0" destOrd="2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B16FCCEB-B620-4A1E-B102-96BF45291FFB}" type="presParOf" srcId="{EBF0A97A-EDF1-4C47-8ECB-5F5F6A8E456D}" destId="{E5C9E7A5-AF2E-4D50-8726-C7D64A106B64}" srcOrd="0" destOrd="0" presId="urn:microsoft.com/office/officeart/2005/8/layout/vList2"/>
    <dgm:cxn modelId="{4A6BFBA4-AAF1-403D-85FC-DA2E4C29FC26}" type="presParOf" srcId="{EBF0A97A-EDF1-4C47-8ECB-5F5F6A8E456D}" destId="{0DFB8EA2-E9F4-4E7D-B5BF-ABC527E44C63}" srcOrd="1" destOrd="0" presId="urn:microsoft.com/office/officeart/2005/8/layout/vList2"/>
    <dgm:cxn modelId="{3A30D54F-367B-44E6-8410-55BA2B8F086A}" type="presParOf" srcId="{EBF0A97A-EDF1-4C47-8ECB-5F5F6A8E456D}" destId="{D2408717-B530-41AC-B5CE-E14FAEC5B062}" srcOrd="2" destOrd="0" presId="urn:microsoft.com/office/officeart/2005/8/layout/vList2"/>
    <dgm:cxn modelId="{72391963-9876-426D-AACA-D32C93DBD6E7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239669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kern="1200" dirty="0"/>
        </a:p>
      </dsp:txBody>
      <dsp:txXfrm>
        <a:off x="59399" y="299068"/>
        <a:ext cx="8009202" cy="1098002"/>
      </dsp:txXfrm>
    </dsp:sp>
    <dsp:sp modelId="{0DFB8EA2-E9F4-4E7D-B5BF-ABC527E44C63}">
      <dsp:nvSpPr>
        <dsp:cNvPr id="0" name=""/>
        <dsp:cNvSpPr/>
      </dsp:nvSpPr>
      <dsp:spPr>
        <a:xfrm>
          <a:off x="0" y="1449860"/>
          <a:ext cx="8128000" cy="134415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>
              <a:latin typeface="Times New Roman" panose="02020603050405020304" pitchFamily="18" charset="0"/>
              <a:cs typeface="Times New Roman" panose="02020603050405020304" pitchFamily="18" charset="0"/>
            </a:rPr>
            <a:t>Sách giáo khoa.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án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owerpoint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sp:txBody>
      <dsp:txXfrm>
        <a:off x="0" y="1449860"/>
        <a:ext cx="8128000" cy="1344154"/>
      </dsp:txXfrm>
    </dsp:sp>
    <dsp:sp modelId="{D2408717-B530-41AC-B5CE-E14FAEC5B062}">
      <dsp:nvSpPr>
        <dsp:cNvPr id="0" name=""/>
        <dsp:cNvSpPr/>
      </dsp:nvSpPr>
      <dsp:spPr>
        <a:xfrm>
          <a:off x="0" y="2633959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200" kern="1200" dirty="0"/>
        </a:p>
      </dsp:txBody>
      <dsp:txXfrm>
        <a:off x="59399" y="2693358"/>
        <a:ext cx="8009202" cy="1098002"/>
      </dsp:txXfrm>
    </dsp:sp>
    <dsp:sp modelId="{8F3B6D51-6576-4847-95F8-097004C88A78}">
      <dsp:nvSpPr>
        <dsp:cNvPr id="0" name=""/>
        <dsp:cNvSpPr/>
      </dsp:nvSpPr>
      <dsp:spPr>
        <a:xfrm>
          <a:off x="0" y="4010814"/>
          <a:ext cx="8128000" cy="154732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>
              <a:latin typeface="Times New Roman" panose="02020603050405020304" pitchFamily="18" charset="0"/>
              <a:cs typeface="Times New Roman" panose="02020603050405020304" pitchFamily="18" charset="0"/>
            </a:rPr>
            <a:t>SGK, SBT.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>
              <a:latin typeface="Times New Roman" panose="02020603050405020304" pitchFamily="18" charset="0"/>
              <a:cs typeface="Times New Roman" panose="02020603050405020304" pitchFamily="18" charset="0"/>
            </a:rPr>
            <a:t>Vở ghi, giấy nháp.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>
              <a:latin typeface="Times New Roman" panose="02020603050405020304" pitchFamily="18" charset="0"/>
              <a:cs typeface="Times New Roman" panose="02020603050405020304" pitchFamily="18" charset="0"/>
            </a:rPr>
            <a:t>Bảng nhóm, bút viết bảng.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4010814"/>
        <a:ext cx="8128000" cy="15473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E172EC-7483-4666-A404-BE092D4B473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F26147-B272-48A5-8AF6-CBB4A14C44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373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25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207" algn="l" defTabSz="9125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519" algn="l" defTabSz="9125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8778" algn="l" defTabSz="9125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5037" algn="l" defTabSz="9125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1350" algn="l" defTabSz="9125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7554" algn="l" defTabSz="9125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3760" algn="l" defTabSz="9125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49967" algn="l" defTabSz="9125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251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“&lt;“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quay </a:t>
            </a:r>
            <a:r>
              <a:rPr lang="en-US" dirty="0" err="1"/>
              <a:t>mớ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26147-B272-48A5-8AF6-CBB4A14C443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5733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18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98426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19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98426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Giáo</a:t>
            </a:r>
            <a:r>
              <a:rPr lang="en-US" altLang="zh-CN" dirty="0"/>
              <a:t> </a:t>
            </a:r>
            <a:r>
              <a:rPr lang="en-US" altLang="zh-CN" dirty="0" err="1"/>
              <a:t>viên</a:t>
            </a:r>
            <a:r>
              <a:rPr lang="en-US" altLang="zh-CN" dirty="0"/>
              <a:t> </a:t>
            </a:r>
            <a:r>
              <a:rPr lang="en-US" altLang="zh-CN" dirty="0" err="1"/>
              <a:t>giới</a:t>
            </a:r>
            <a:r>
              <a:rPr lang="en-US" altLang="zh-CN" dirty="0"/>
              <a:t> </a:t>
            </a:r>
            <a:r>
              <a:rPr lang="en-US" altLang="zh-CN" dirty="0" err="1"/>
              <a:t>thiệu</a:t>
            </a:r>
            <a:r>
              <a:rPr lang="en-US" altLang="zh-CN" dirty="0"/>
              <a:t> </a:t>
            </a:r>
            <a:r>
              <a:rPr lang="en-US" altLang="zh-CN" dirty="0" err="1"/>
              <a:t>khái</a:t>
            </a:r>
            <a:r>
              <a:rPr lang="en-US" altLang="zh-CN" dirty="0"/>
              <a:t> </a:t>
            </a:r>
            <a:r>
              <a:rPr lang="en-US" altLang="zh-CN" dirty="0" err="1"/>
              <a:t>niệm</a:t>
            </a:r>
            <a:r>
              <a:rPr lang="en-US" altLang="zh-CN" dirty="0"/>
              <a:t> </a:t>
            </a:r>
            <a:r>
              <a:rPr lang="en-US" altLang="zh-CN" dirty="0" err="1"/>
              <a:t>quy</a:t>
            </a:r>
            <a:r>
              <a:rPr lang="en-US" altLang="zh-CN" dirty="0"/>
              <a:t> </a:t>
            </a:r>
            <a:r>
              <a:rPr lang="en-US" altLang="zh-CN" dirty="0" err="1"/>
              <a:t>đồng</a:t>
            </a:r>
            <a:r>
              <a:rPr lang="en-US" altLang="zh-CN" dirty="0"/>
              <a:t> </a:t>
            </a:r>
            <a:r>
              <a:rPr lang="en-US" altLang="zh-CN" dirty="0" err="1"/>
              <a:t>mẫu</a:t>
            </a:r>
            <a:r>
              <a:rPr lang="en-US" altLang="zh-CN" dirty="0"/>
              <a:t> </a:t>
            </a:r>
            <a:r>
              <a:rPr lang="en-US" altLang="zh-CN" dirty="0" err="1"/>
              <a:t>thức</a:t>
            </a:r>
            <a:r>
              <a:rPr lang="en-US" altLang="zh-CN" dirty="0"/>
              <a:t> </a:t>
            </a:r>
            <a:r>
              <a:rPr lang="en-US" altLang="zh-CN" dirty="0" err="1"/>
              <a:t>nhiều</a:t>
            </a:r>
            <a:r>
              <a:rPr lang="en-US" altLang="zh-CN" dirty="0"/>
              <a:t> </a:t>
            </a:r>
            <a:r>
              <a:rPr lang="en-US" altLang="zh-CN" dirty="0" err="1"/>
              <a:t>phân</a:t>
            </a:r>
            <a:r>
              <a:rPr lang="en-US" altLang="zh-CN" dirty="0"/>
              <a:t> </a:t>
            </a:r>
            <a:r>
              <a:rPr lang="en-US" altLang="zh-CN" dirty="0" err="1"/>
              <a:t>thứ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0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98426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1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98426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98426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3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98426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4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98426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5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98426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6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98426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7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98426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8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98426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9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7091926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30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4798426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3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55810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33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55810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34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558103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35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55810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36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55810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37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5581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F26147-B272-48A5-8AF6-CBB4A14C443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470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38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558103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39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55810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40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255810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Gv</a:t>
            </a:r>
            <a:r>
              <a:rPr lang="en-US" altLang="zh-CN" dirty="0"/>
              <a:t> </a:t>
            </a:r>
            <a:r>
              <a:rPr lang="en-US" altLang="zh-CN" dirty="0" err="1"/>
              <a:t>phát</a:t>
            </a:r>
            <a:r>
              <a:rPr lang="en-US" altLang="zh-CN" dirty="0"/>
              <a:t> </a:t>
            </a:r>
            <a:r>
              <a:rPr lang="en-US" altLang="zh-CN" dirty="0" err="1"/>
              <a:t>phiếu</a:t>
            </a:r>
            <a:r>
              <a:rPr lang="en-US" altLang="zh-CN" dirty="0"/>
              <a:t> </a:t>
            </a:r>
            <a:r>
              <a:rPr lang="en-US" altLang="zh-CN" dirty="0" err="1"/>
              <a:t>học</a:t>
            </a:r>
            <a:r>
              <a:rPr lang="en-US" altLang="zh-CN" dirty="0"/>
              <a:t> </a:t>
            </a:r>
            <a:r>
              <a:rPr lang="en-US" altLang="zh-CN" dirty="0" err="1"/>
              <a:t>tập</a:t>
            </a:r>
            <a:r>
              <a:rPr lang="en-US" altLang="zh-CN" dirty="0"/>
              <a:t> </a:t>
            </a:r>
            <a:r>
              <a:rPr lang="en-US" altLang="zh-CN" dirty="0" err="1"/>
              <a:t>theo</a:t>
            </a:r>
            <a:r>
              <a:rPr lang="en-US" altLang="zh-CN" dirty="0"/>
              <a:t> </a:t>
            </a:r>
            <a:r>
              <a:rPr lang="en-US" altLang="zh-CN" dirty="0" err="1"/>
              <a:t>nhóm</a:t>
            </a:r>
            <a:r>
              <a:rPr lang="en-US" altLang="zh-CN" dirty="0"/>
              <a:t> (4hs/ 1 </a:t>
            </a:r>
            <a:r>
              <a:rPr lang="en-US" altLang="zh-CN" dirty="0" err="1"/>
              <a:t>nhóm</a:t>
            </a:r>
            <a:r>
              <a:rPr lang="en-US" altLang="zh-CN" dirty="0"/>
              <a:t>) </a:t>
            </a:r>
            <a:r>
              <a:rPr lang="en-US" altLang="zh-CN" dirty="0" err="1"/>
              <a:t>hoạt</a:t>
            </a:r>
            <a:r>
              <a:rPr lang="en-US" altLang="zh-CN" dirty="0"/>
              <a:t> </a:t>
            </a:r>
            <a:r>
              <a:rPr lang="en-US" altLang="zh-CN" dirty="0" err="1"/>
              <a:t>động</a:t>
            </a:r>
            <a:r>
              <a:rPr lang="en-US" altLang="zh-CN" dirty="0"/>
              <a:t> </a:t>
            </a:r>
            <a:r>
              <a:rPr lang="en-US" altLang="zh-CN" dirty="0" err="1"/>
              <a:t>trong</a:t>
            </a:r>
            <a:r>
              <a:rPr lang="en-US" altLang="zh-CN" dirty="0"/>
              <a:t> 2 </a:t>
            </a:r>
            <a:r>
              <a:rPr lang="en-US" altLang="zh-CN" dirty="0" err="1"/>
              <a:t>phút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4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072648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43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0707264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>
            <a:extLst>
              <a:ext uri="{FF2B5EF4-FFF2-40B4-BE49-F238E27FC236}">
                <a16:creationId xmlns:a16="http://schemas.microsoft.com/office/drawing/2014/main" id="{3261454A-4F21-42AE-AAD1-19595F3583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>
            <a:extLst>
              <a:ext uri="{FF2B5EF4-FFF2-40B4-BE49-F238E27FC236}">
                <a16:creationId xmlns:a16="http://schemas.microsoft.com/office/drawing/2014/main" id="{C38276ED-3BE5-406D-95C6-4005BFE8AB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>
            <a:extLst>
              <a:ext uri="{FF2B5EF4-FFF2-40B4-BE49-F238E27FC236}">
                <a16:creationId xmlns:a16="http://schemas.microsoft.com/office/drawing/2014/main" id="{31A18AFB-3D96-43CE-B158-0794350A90C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85F80E-5260-445A-8ECC-F790446002FB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3398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>
                <a:solidFill>
                  <a:prstClr val="black"/>
                </a:solidFill>
                <a:ea typeface="宋体"/>
              </a:rPr>
              <a:pPr>
                <a:defRPr/>
              </a:pPr>
              <a:t>46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6475630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Nhấp</a:t>
            </a:r>
            <a:r>
              <a:rPr lang="en-US" sz="1200" baseline="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baseline="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vào</a:t>
            </a:r>
            <a:r>
              <a:rPr lang="en-US" sz="1200" baseline="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baseline="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ác</a:t>
            </a:r>
            <a:r>
              <a:rPr lang="en-US" sz="1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âu</a:t>
            </a:r>
            <a:r>
              <a:rPr lang="en-US" sz="1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hỏi</a:t>
            </a:r>
            <a:r>
              <a:rPr lang="en-US" sz="1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ã</a:t>
            </a:r>
            <a:r>
              <a:rPr lang="en-US" sz="1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ánh</a:t>
            </a:r>
            <a:r>
              <a:rPr lang="en-US" sz="1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số</a:t>
            </a:r>
            <a:r>
              <a:rPr lang="en-US" sz="1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: 1, 2 , 3, 4, 5, 6 </a:t>
            </a:r>
            <a:r>
              <a:rPr lang="en-US" sz="1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i</a:t>
            </a:r>
            <a:r>
              <a:rPr lang="en-US" sz="1200" baseline="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baseline="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ến</a:t>
            </a:r>
            <a:r>
              <a:rPr lang="en-US" sz="1200" baseline="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baseline="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ác</a:t>
            </a:r>
            <a:r>
              <a:rPr lang="en-US" sz="1200" baseline="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baseline="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âu</a:t>
            </a:r>
            <a:r>
              <a:rPr lang="en-US" sz="1200" baseline="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baseline="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hỏi</a:t>
            </a:r>
            <a:r>
              <a:rPr lang="en-US" sz="1200" baseline="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baseline="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tương</a:t>
            </a:r>
            <a:r>
              <a:rPr lang="en-US" sz="1200" baseline="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1200" baseline="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ứng</a:t>
            </a:r>
            <a:r>
              <a:rPr lang="en-US" sz="1200" baseline="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vi-VN" sz="1200" dirty="0">
              <a:latin typeface="Times New Roman"/>
              <a:ea typeface="Times New Roman"/>
            </a:endParaRPr>
          </a:p>
          <a:p>
            <a:r>
              <a:rPr lang="en-US" dirty="0" err="1"/>
              <a:t>Nhấp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QUAY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vòng</a:t>
            </a:r>
            <a:r>
              <a:rPr lang="en-US" baseline="0" dirty="0"/>
              <a:t> quay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</a:t>
            </a:r>
            <a:r>
              <a:rPr lang="en-US" baseline="0" dirty="0" err="1"/>
              <a:t>tròng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quay </a:t>
            </a:r>
            <a:r>
              <a:rPr lang="en-US" baseline="0" dirty="0" err="1"/>
              <a:t>dừng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p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hành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: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mới</a:t>
            </a:r>
            <a:endParaRPr lang="en-US" baseline="0" dirty="0"/>
          </a:p>
          <a:p>
            <a:r>
              <a:rPr lang="en-US" baseline="0" dirty="0" err="1"/>
              <a:t>Nhấp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ở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vòng</a:t>
            </a:r>
            <a:r>
              <a:rPr lang="en-US" baseline="0" dirty="0"/>
              <a:t> quay.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F26147-B272-48A5-8AF6-CBB4A14C443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7913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nhấ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“&lt;“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quay </a:t>
            </a:r>
            <a:r>
              <a:rPr lang="en-US" dirty="0" err="1"/>
              <a:t>mớ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26147-B272-48A5-8AF6-CBB4A14C443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6310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thêm</a:t>
            </a:r>
            <a:r>
              <a:rPr lang="en-US" dirty="0"/>
              <a:t> 1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chuộ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h</a:t>
            </a:r>
            <a:r>
              <a:rPr lang="vi-VN" dirty="0"/>
              <a:t>ướng</a:t>
            </a:r>
            <a:r>
              <a:rPr lang="vi-VN" baseline="0" dirty="0"/>
              <a:t> dẫn giải</a:t>
            </a:r>
            <a:r>
              <a:rPr lang="en-US" baseline="0" dirty="0"/>
              <a:t> chi </a:t>
            </a:r>
            <a:r>
              <a:rPr lang="en-US" baseline="0" dirty="0" err="1"/>
              <a:t>tiết</a:t>
            </a:r>
            <a:endParaRPr lang="en-US" baseline="0" dirty="0"/>
          </a:p>
          <a:p>
            <a:pPr marL="0" marR="0" lvl="0" indent="0" algn="l" defTabSz="91251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“&lt;“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quay </a:t>
            </a:r>
            <a:r>
              <a:rPr lang="en-US" dirty="0" err="1"/>
              <a:t>mớ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F26147-B272-48A5-8AF6-CBB4A14C443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520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251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“&lt;“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quay </a:t>
            </a:r>
            <a:r>
              <a:rPr lang="en-US" dirty="0" err="1"/>
              <a:t>mớ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F26147-B272-48A5-8AF6-CBB4A14C443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4679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251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“&lt;“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quay </a:t>
            </a:r>
            <a:r>
              <a:rPr lang="en-US" dirty="0" err="1"/>
              <a:t>mớ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26147-B272-48A5-8AF6-CBB4A14C443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1534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251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hấp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“&lt;“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vòng</a:t>
            </a:r>
            <a:r>
              <a:rPr lang="en-US" dirty="0"/>
              <a:t> quay </a:t>
            </a:r>
            <a:r>
              <a:rPr lang="en-US" dirty="0" err="1"/>
              <a:t>mớ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2F26147-B272-48A5-8AF6-CBB4A14C443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078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207" indent="0" algn="ctr">
              <a:buNone/>
              <a:defRPr sz="2000"/>
            </a:lvl2pPr>
            <a:lvl3pPr marL="912519" indent="0" algn="ctr">
              <a:buNone/>
              <a:defRPr sz="1900"/>
            </a:lvl3pPr>
            <a:lvl4pPr marL="1368778" indent="0" algn="ctr">
              <a:buNone/>
              <a:defRPr sz="1600"/>
            </a:lvl4pPr>
            <a:lvl5pPr marL="1825037" indent="0" algn="ctr">
              <a:buNone/>
              <a:defRPr sz="1600"/>
            </a:lvl5pPr>
            <a:lvl6pPr marL="2281350" indent="0" algn="ctr">
              <a:buNone/>
              <a:defRPr sz="1600"/>
            </a:lvl6pPr>
            <a:lvl7pPr marL="2737554" indent="0" algn="ctr">
              <a:buNone/>
              <a:defRPr sz="1600"/>
            </a:lvl7pPr>
            <a:lvl8pPr marL="3193760" indent="0" algn="ctr">
              <a:buNone/>
              <a:defRPr sz="1600"/>
            </a:lvl8pPr>
            <a:lvl9pPr marL="3649967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EE6DB-1F95-4008-9630-14BFA0F62FB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4ED5-6C15-4C86-9BEF-CC7E32B2B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713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EE6DB-1F95-4008-9630-14BFA0F62FB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4ED5-6C15-4C86-9BEF-CC7E32B2B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83386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94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075" indent="0">
              <a:buNone/>
              <a:defRPr sz="1600"/>
            </a:lvl2pPr>
            <a:lvl3pPr marL="1218210" indent="0">
              <a:buNone/>
              <a:defRPr sz="1300"/>
            </a:lvl3pPr>
            <a:lvl4pPr marL="1827304" indent="0">
              <a:buNone/>
              <a:defRPr sz="1200"/>
            </a:lvl4pPr>
            <a:lvl5pPr marL="2436418" indent="0">
              <a:buNone/>
              <a:defRPr sz="1200"/>
            </a:lvl5pPr>
            <a:lvl6pPr marL="3045492" indent="0">
              <a:buNone/>
              <a:defRPr sz="1200"/>
            </a:lvl6pPr>
            <a:lvl7pPr marL="3654567" indent="0">
              <a:buNone/>
              <a:defRPr sz="1200"/>
            </a:lvl7pPr>
            <a:lvl8pPr marL="4263680" indent="0">
              <a:buNone/>
              <a:defRPr sz="1200"/>
            </a:lvl8pPr>
            <a:lvl9pPr marL="487277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42773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075" indent="0">
              <a:buNone/>
              <a:defRPr sz="3700"/>
            </a:lvl2pPr>
            <a:lvl3pPr marL="1218210" indent="0">
              <a:buNone/>
              <a:defRPr sz="3200"/>
            </a:lvl3pPr>
            <a:lvl4pPr marL="1827304" indent="0">
              <a:buNone/>
              <a:defRPr sz="2700"/>
            </a:lvl4pPr>
            <a:lvl5pPr marL="2436418" indent="0">
              <a:buNone/>
              <a:defRPr sz="2700"/>
            </a:lvl5pPr>
            <a:lvl6pPr marL="3045492" indent="0">
              <a:buNone/>
              <a:defRPr sz="2700"/>
            </a:lvl6pPr>
            <a:lvl7pPr marL="3654567" indent="0">
              <a:buNone/>
              <a:defRPr sz="2700"/>
            </a:lvl7pPr>
            <a:lvl8pPr marL="4263680" indent="0">
              <a:buNone/>
              <a:defRPr sz="2700"/>
            </a:lvl8pPr>
            <a:lvl9pPr marL="487277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81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075" indent="0">
              <a:buNone/>
              <a:defRPr sz="1600"/>
            </a:lvl2pPr>
            <a:lvl3pPr marL="1218210" indent="0">
              <a:buNone/>
              <a:defRPr sz="1300"/>
            </a:lvl3pPr>
            <a:lvl4pPr marL="1827304" indent="0">
              <a:buNone/>
              <a:defRPr sz="1200"/>
            </a:lvl4pPr>
            <a:lvl5pPr marL="2436418" indent="0">
              <a:buNone/>
              <a:defRPr sz="1200"/>
            </a:lvl5pPr>
            <a:lvl6pPr marL="3045492" indent="0">
              <a:buNone/>
              <a:defRPr sz="1200"/>
            </a:lvl6pPr>
            <a:lvl7pPr marL="3654567" indent="0">
              <a:buNone/>
              <a:defRPr sz="1200"/>
            </a:lvl7pPr>
            <a:lvl8pPr marL="4263680" indent="0">
              <a:buNone/>
              <a:defRPr sz="1200"/>
            </a:lvl8pPr>
            <a:lvl9pPr marL="487277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09945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19219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83981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2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5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8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63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55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48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41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1922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71214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251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54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8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07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63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55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48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411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728277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73599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251" indent="0">
              <a:buNone/>
              <a:defRPr sz="2700" b="1"/>
            </a:lvl2pPr>
            <a:lvl3pPr marL="1218540" indent="0">
              <a:buNone/>
              <a:defRPr sz="2400" b="1"/>
            </a:lvl3pPr>
            <a:lvl4pPr marL="1827802" indent="0">
              <a:buNone/>
              <a:defRPr sz="2100" b="1"/>
            </a:lvl4pPr>
            <a:lvl5pPr marL="2437078" indent="0">
              <a:buNone/>
              <a:defRPr sz="2100" b="1"/>
            </a:lvl5pPr>
            <a:lvl6pPr marL="3046328" indent="0">
              <a:buNone/>
              <a:defRPr sz="2100" b="1"/>
            </a:lvl6pPr>
            <a:lvl7pPr marL="3655579" indent="0">
              <a:buNone/>
              <a:defRPr sz="2100" b="1"/>
            </a:lvl7pPr>
            <a:lvl8pPr marL="4264853" indent="0">
              <a:buNone/>
              <a:defRPr sz="2100" b="1"/>
            </a:lvl8pPr>
            <a:lvl9pPr marL="487411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7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251" indent="0">
              <a:buNone/>
              <a:defRPr sz="2700" b="1"/>
            </a:lvl2pPr>
            <a:lvl3pPr marL="1218540" indent="0">
              <a:buNone/>
              <a:defRPr sz="2400" b="1"/>
            </a:lvl3pPr>
            <a:lvl4pPr marL="1827802" indent="0">
              <a:buNone/>
              <a:defRPr sz="2100" b="1"/>
            </a:lvl4pPr>
            <a:lvl5pPr marL="2437078" indent="0">
              <a:buNone/>
              <a:defRPr sz="2100" b="1"/>
            </a:lvl5pPr>
            <a:lvl6pPr marL="3046328" indent="0">
              <a:buNone/>
              <a:defRPr sz="2100" b="1"/>
            </a:lvl6pPr>
            <a:lvl7pPr marL="3655579" indent="0">
              <a:buNone/>
              <a:defRPr sz="2100" b="1"/>
            </a:lvl7pPr>
            <a:lvl8pPr marL="4264853" indent="0">
              <a:buNone/>
              <a:defRPr sz="2100" b="1"/>
            </a:lvl8pPr>
            <a:lvl9pPr marL="487411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7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48257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901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235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235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EE6DB-1F95-4008-9630-14BFA0F62FB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4ED5-6C15-4C86-9BEF-CC7E32B2B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4187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07343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80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251" indent="0">
              <a:buNone/>
              <a:defRPr sz="1600"/>
            </a:lvl2pPr>
            <a:lvl3pPr marL="1218540" indent="0">
              <a:buNone/>
              <a:defRPr sz="1300"/>
            </a:lvl3pPr>
            <a:lvl4pPr marL="1827802" indent="0">
              <a:buNone/>
              <a:defRPr sz="1200"/>
            </a:lvl4pPr>
            <a:lvl5pPr marL="2437078" indent="0">
              <a:buNone/>
              <a:defRPr sz="1200"/>
            </a:lvl5pPr>
            <a:lvl6pPr marL="3046328" indent="0">
              <a:buNone/>
              <a:defRPr sz="1200"/>
            </a:lvl6pPr>
            <a:lvl7pPr marL="3655579" indent="0">
              <a:buNone/>
              <a:defRPr sz="1200"/>
            </a:lvl7pPr>
            <a:lvl8pPr marL="4264853" indent="0">
              <a:buNone/>
              <a:defRPr sz="1200"/>
            </a:lvl8pPr>
            <a:lvl9pPr marL="487411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400044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251" indent="0">
              <a:buNone/>
              <a:defRPr sz="3700"/>
            </a:lvl2pPr>
            <a:lvl3pPr marL="1218540" indent="0">
              <a:buNone/>
              <a:defRPr sz="3200"/>
            </a:lvl3pPr>
            <a:lvl4pPr marL="1827802" indent="0">
              <a:buNone/>
              <a:defRPr sz="2700"/>
            </a:lvl4pPr>
            <a:lvl5pPr marL="2437078" indent="0">
              <a:buNone/>
              <a:defRPr sz="2700"/>
            </a:lvl5pPr>
            <a:lvl6pPr marL="3046328" indent="0">
              <a:buNone/>
              <a:defRPr sz="2700"/>
            </a:lvl6pPr>
            <a:lvl7pPr marL="3655579" indent="0">
              <a:buNone/>
              <a:defRPr sz="2700"/>
            </a:lvl7pPr>
            <a:lvl8pPr marL="4264853" indent="0">
              <a:buNone/>
              <a:defRPr sz="2700"/>
            </a:lvl8pPr>
            <a:lvl9pPr marL="487411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66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251" indent="0">
              <a:buNone/>
              <a:defRPr sz="1600"/>
            </a:lvl2pPr>
            <a:lvl3pPr marL="1218540" indent="0">
              <a:buNone/>
              <a:defRPr sz="1300"/>
            </a:lvl3pPr>
            <a:lvl4pPr marL="1827802" indent="0">
              <a:buNone/>
              <a:defRPr sz="1200"/>
            </a:lvl4pPr>
            <a:lvl5pPr marL="2437078" indent="0">
              <a:buNone/>
              <a:defRPr sz="1200"/>
            </a:lvl5pPr>
            <a:lvl6pPr marL="3046328" indent="0">
              <a:buNone/>
              <a:defRPr sz="1200"/>
            </a:lvl6pPr>
            <a:lvl7pPr marL="3655579" indent="0">
              <a:buNone/>
              <a:defRPr sz="1200"/>
            </a:lvl7pPr>
            <a:lvl8pPr marL="4264853" indent="0">
              <a:buNone/>
              <a:defRPr sz="1200"/>
            </a:lvl8pPr>
            <a:lvl9pPr marL="487411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74384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3011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311634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41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8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0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4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48456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40708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11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84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25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67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08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49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33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16414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91659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11" indent="0">
              <a:buNone/>
              <a:defRPr sz="2700" b="1"/>
            </a:lvl2pPr>
            <a:lvl3pPr marL="1218840" indent="0">
              <a:buNone/>
              <a:defRPr sz="2400" b="1"/>
            </a:lvl3pPr>
            <a:lvl4pPr marL="1828256" indent="0">
              <a:buNone/>
              <a:defRPr sz="2100" b="1"/>
            </a:lvl4pPr>
            <a:lvl5pPr marL="2437678" indent="0">
              <a:buNone/>
              <a:defRPr sz="2100" b="1"/>
            </a:lvl5pPr>
            <a:lvl6pPr marL="3047088" indent="0">
              <a:buNone/>
              <a:defRPr sz="2100" b="1"/>
            </a:lvl6pPr>
            <a:lvl7pPr marL="3656499" indent="0">
              <a:buNone/>
              <a:defRPr sz="2100" b="1"/>
            </a:lvl7pPr>
            <a:lvl8pPr marL="4265920" indent="0">
              <a:buNone/>
              <a:defRPr sz="2100" b="1"/>
            </a:lvl8pPr>
            <a:lvl9pPr marL="487533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4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11" indent="0">
              <a:buNone/>
              <a:defRPr sz="2700" b="1"/>
            </a:lvl2pPr>
            <a:lvl3pPr marL="1218840" indent="0">
              <a:buNone/>
              <a:defRPr sz="2400" b="1"/>
            </a:lvl3pPr>
            <a:lvl4pPr marL="1828256" indent="0">
              <a:buNone/>
              <a:defRPr sz="2100" b="1"/>
            </a:lvl4pPr>
            <a:lvl5pPr marL="2437678" indent="0">
              <a:buNone/>
              <a:defRPr sz="2100" b="1"/>
            </a:lvl5pPr>
            <a:lvl6pPr marL="3047088" indent="0">
              <a:buNone/>
              <a:defRPr sz="2100" b="1"/>
            </a:lvl6pPr>
            <a:lvl7pPr marL="3656499" indent="0">
              <a:buNone/>
              <a:defRPr sz="2100" b="1"/>
            </a:lvl7pPr>
            <a:lvl8pPr marL="4265920" indent="0">
              <a:buNone/>
              <a:defRPr sz="2100" b="1"/>
            </a:lvl8pPr>
            <a:lvl9pPr marL="487533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4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203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: 圆角 9"/>
          <p:cNvSpPr/>
          <p:nvPr userDrawn="1"/>
        </p:nvSpPr>
        <p:spPr>
          <a:xfrm>
            <a:off x="474136" y="266700"/>
            <a:ext cx="11243733" cy="632460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anchor="ctr"/>
          <a:lstStyle/>
          <a:p>
            <a:pPr algn="ctr">
              <a:defRPr/>
            </a:pPr>
            <a:endParaRPr lang="zh-CN" altLang="en-US" sz="1900"/>
          </a:p>
        </p:txBody>
      </p:sp>
      <p:sp>
        <p:nvSpPr>
          <p:cNvPr id="3" name="矩形: 圆角 11"/>
          <p:cNvSpPr/>
          <p:nvPr userDrawn="1"/>
        </p:nvSpPr>
        <p:spPr>
          <a:xfrm>
            <a:off x="645584" y="404813"/>
            <a:ext cx="10852149" cy="599916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anchor="ctr"/>
          <a:lstStyle/>
          <a:p>
            <a:pPr algn="ctr">
              <a:defRPr/>
            </a:pPr>
            <a:endParaRPr lang="zh-CN" altLang="en-US" sz="1900"/>
          </a:p>
        </p:txBody>
      </p:sp>
      <p:sp>
        <p:nvSpPr>
          <p:cNvPr id="4" name="矩形: 圆角 59"/>
          <p:cNvSpPr/>
          <p:nvPr userDrawn="1"/>
        </p:nvSpPr>
        <p:spPr>
          <a:xfrm>
            <a:off x="706969" y="457312"/>
            <a:ext cx="10727267" cy="590391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anchor="ctr"/>
          <a:lstStyle/>
          <a:p>
            <a:pPr algn="ctr">
              <a:defRPr/>
            </a:pPr>
            <a:endParaRPr lang="zh-CN" altLang="en-US" sz="1900" dirty="0"/>
          </a:p>
        </p:txBody>
      </p:sp>
      <p:grpSp>
        <p:nvGrpSpPr>
          <p:cNvPr id="5" name="组合 10"/>
          <p:cNvGrpSpPr>
            <a:grpSpLocks/>
          </p:cNvGrpSpPr>
          <p:nvPr userDrawn="1"/>
        </p:nvGrpSpPr>
        <p:grpSpPr bwMode="auto">
          <a:xfrm>
            <a:off x="958851" y="133356"/>
            <a:ext cx="10149416" cy="615951"/>
            <a:chOff x="1509" y="211"/>
            <a:chExt cx="15984" cy="968"/>
          </a:xfrm>
        </p:grpSpPr>
        <p:sp>
          <p:nvSpPr>
            <p:cNvPr id="6" name="流程图: 接点 41"/>
            <p:cNvSpPr/>
            <p:nvPr/>
          </p:nvSpPr>
          <p:spPr>
            <a:xfrm>
              <a:off x="150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7" name="空心弧 18"/>
            <p:cNvSpPr/>
            <p:nvPr/>
          </p:nvSpPr>
          <p:spPr>
            <a:xfrm rot="5400000">
              <a:off x="146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8" name="流程图: 接点 43"/>
            <p:cNvSpPr/>
            <p:nvPr/>
          </p:nvSpPr>
          <p:spPr>
            <a:xfrm>
              <a:off x="3379" y="72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9" name="空心弧 18"/>
            <p:cNvSpPr/>
            <p:nvPr/>
          </p:nvSpPr>
          <p:spPr>
            <a:xfrm rot="5400000">
              <a:off x="3339" y="294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10" name="流程图: 接点 45"/>
            <p:cNvSpPr/>
            <p:nvPr/>
          </p:nvSpPr>
          <p:spPr>
            <a:xfrm>
              <a:off x="5212" y="72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11" name="空心弧 18"/>
            <p:cNvSpPr/>
            <p:nvPr/>
          </p:nvSpPr>
          <p:spPr>
            <a:xfrm rot="5400000">
              <a:off x="5174" y="298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12" name="流程图: 接点 47"/>
            <p:cNvSpPr/>
            <p:nvPr/>
          </p:nvSpPr>
          <p:spPr>
            <a:xfrm>
              <a:off x="7393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13" name="空心弧 18"/>
            <p:cNvSpPr/>
            <p:nvPr/>
          </p:nvSpPr>
          <p:spPr>
            <a:xfrm rot="5400000">
              <a:off x="7352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14" name="流程图: 接点 49"/>
            <p:cNvSpPr/>
            <p:nvPr/>
          </p:nvSpPr>
          <p:spPr>
            <a:xfrm>
              <a:off x="9259" y="717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15" name="空心弧 18"/>
            <p:cNvSpPr/>
            <p:nvPr/>
          </p:nvSpPr>
          <p:spPr>
            <a:xfrm rot="5400000">
              <a:off x="9219" y="292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16" name="流程图: 接点 51"/>
            <p:cNvSpPr/>
            <p:nvPr/>
          </p:nvSpPr>
          <p:spPr>
            <a:xfrm>
              <a:off x="11093" y="722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17" name="空心弧 18"/>
            <p:cNvSpPr/>
            <p:nvPr/>
          </p:nvSpPr>
          <p:spPr>
            <a:xfrm rot="5400000">
              <a:off x="11053" y="297"/>
              <a:ext cx="704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18" name="流程图: 接点 53"/>
            <p:cNvSpPr/>
            <p:nvPr/>
          </p:nvSpPr>
          <p:spPr>
            <a:xfrm>
              <a:off x="13203" y="710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19" name="空心弧 18"/>
            <p:cNvSpPr/>
            <p:nvPr/>
          </p:nvSpPr>
          <p:spPr>
            <a:xfrm rot="5400000">
              <a:off x="13164" y="283"/>
              <a:ext cx="701" cy="557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20" name="流程图: 接点 55"/>
            <p:cNvSpPr/>
            <p:nvPr/>
          </p:nvSpPr>
          <p:spPr>
            <a:xfrm>
              <a:off x="15070" y="710"/>
              <a:ext cx="457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21" name="空心弧 18"/>
            <p:cNvSpPr/>
            <p:nvPr/>
          </p:nvSpPr>
          <p:spPr>
            <a:xfrm rot="5400000">
              <a:off x="15032" y="285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22" name="流程图: 接点 57"/>
            <p:cNvSpPr/>
            <p:nvPr/>
          </p:nvSpPr>
          <p:spPr>
            <a:xfrm>
              <a:off x="16906" y="715"/>
              <a:ext cx="453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  <p:sp>
          <p:nvSpPr>
            <p:cNvPr id="23" name="空心弧 18"/>
            <p:cNvSpPr/>
            <p:nvPr/>
          </p:nvSpPr>
          <p:spPr>
            <a:xfrm rot="5400000">
              <a:off x="16866" y="290"/>
              <a:ext cx="701" cy="553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900" dirty="0">
                <a:solidFill>
                  <a:schemeClr val="tx1"/>
                </a:solidFill>
              </a:endParaRPr>
            </a:p>
          </p:txBody>
        </p:sp>
      </p:grpSp>
      <p:sp>
        <p:nvSpPr>
          <p:cNvPr id="24" name="矩形: 一个圆顶角，剪去另一个顶角 64"/>
          <p:cNvSpPr/>
          <p:nvPr userDrawn="1"/>
        </p:nvSpPr>
        <p:spPr>
          <a:xfrm rot="16200000" flipV="1">
            <a:off x="11200077" y="1769269"/>
            <a:ext cx="900112" cy="4318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5" name="矩形: 一个圆顶角，剪去另一个顶角 65"/>
          <p:cNvSpPr/>
          <p:nvPr userDrawn="1"/>
        </p:nvSpPr>
        <p:spPr>
          <a:xfrm rot="16200000" flipV="1">
            <a:off x="11164205" y="2756277"/>
            <a:ext cx="900113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6" name="矩形: 一个圆顶角，剪去另一个顶角 66"/>
          <p:cNvSpPr/>
          <p:nvPr userDrawn="1"/>
        </p:nvSpPr>
        <p:spPr>
          <a:xfrm rot="16200000" flipV="1">
            <a:off x="11164205" y="3708667"/>
            <a:ext cx="900113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7" name="矩形: 一个圆顶角，剪去另一个顶角 67"/>
          <p:cNvSpPr/>
          <p:nvPr userDrawn="1"/>
        </p:nvSpPr>
        <p:spPr>
          <a:xfrm rot="16200000" flipV="1">
            <a:off x="11164095" y="4659689"/>
            <a:ext cx="900112" cy="359833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8" name="矩形: 一个圆顶角，剪去另一个顶角 68"/>
          <p:cNvSpPr/>
          <p:nvPr userDrawn="1"/>
        </p:nvSpPr>
        <p:spPr>
          <a:xfrm rot="16200000" flipV="1">
            <a:off x="11164095" y="5612189"/>
            <a:ext cx="900112" cy="359833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anchor="ctr"/>
          <a:lstStyle/>
          <a:p>
            <a:pPr algn="ctr">
              <a:defRPr/>
            </a:pPr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29" name="矩形: 一个圆顶角，剪去另一个顶角 34"/>
          <p:cNvSpPr/>
          <p:nvPr userDrawn="1"/>
        </p:nvSpPr>
        <p:spPr>
          <a:xfrm rot="5400000" flipV="1">
            <a:off x="73556" y="875882"/>
            <a:ext cx="898525" cy="359833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anchor="ctr"/>
          <a:lstStyle/>
          <a:p>
            <a:pPr algn="ctr">
              <a:defRPr/>
            </a:pPr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98488844"/>
      </p:ext>
    </p:extLst>
  </p:cSld>
  <p:clrMapOvr>
    <a:masterClrMapping/>
  </p:clrMapOvr>
  <p:transition spd="slow">
    <p:fade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25991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52421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6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11" indent="0">
              <a:buNone/>
              <a:defRPr sz="1600"/>
            </a:lvl2pPr>
            <a:lvl3pPr marL="1218840" indent="0">
              <a:buNone/>
              <a:defRPr sz="1300"/>
            </a:lvl3pPr>
            <a:lvl4pPr marL="1828256" indent="0">
              <a:buNone/>
              <a:defRPr sz="1200"/>
            </a:lvl4pPr>
            <a:lvl5pPr marL="2437678" indent="0">
              <a:buNone/>
              <a:defRPr sz="1200"/>
            </a:lvl5pPr>
            <a:lvl6pPr marL="3047088" indent="0">
              <a:buNone/>
              <a:defRPr sz="1200"/>
            </a:lvl6pPr>
            <a:lvl7pPr marL="3656499" indent="0">
              <a:buNone/>
              <a:defRPr sz="1200"/>
            </a:lvl7pPr>
            <a:lvl8pPr marL="4265920" indent="0">
              <a:buNone/>
              <a:defRPr sz="1200"/>
            </a:lvl8pPr>
            <a:lvl9pPr marL="487533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92142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11" indent="0">
              <a:buNone/>
              <a:defRPr sz="3700"/>
            </a:lvl2pPr>
            <a:lvl3pPr marL="1218840" indent="0">
              <a:buNone/>
              <a:defRPr sz="3200"/>
            </a:lvl3pPr>
            <a:lvl4pPr marL="1828256" indent="0">
              <a:buNone/>
              <a:defRPr sz="2700"/>
            </a:lvl4pPr>
            <a:lvl5pPr marL="2437678" indent="0">
              <a:buNone/>
              <a:defRPr sz="2700"/>
            </a:lvl5pPr>
            <a:lvl6pPr marL="3047088" indent="0">
              <a:buNone/>
              <a:defRPr sz="2700"/>
            </a:lvl6pPr>
            <a:lvl7pPr marL="3656499" indent="0">
              <a:buNone/>
              <a:defRPr sz="2700"/>
            </a:lvl7pPr>
            <a:lvl8pPr marL="4265920" indent="0">
              <a:buNone/>
              <a:defRPr sz="2700"/>
            </a:lvl8pPr>
            <a:lvl9pPr marL="487533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53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11" indent="0">
              <a:buNone/>
              <a:defRPr sz="1600"/>
            </a:lvl2pPr>
            <a:lvl3pPr marL="1218840" indent="0">
              <a:buNone/>
              <a:defRPr sz="1300"/>
            </a:lvl3pPr>
            <a:lvl4pPr marL="1828256" indent="0">
              <a:buNone/>
              <a:defRPr sz="1200"/>
            </a:lvl4pPr>
            <a:lvl5pPr marL="2437678" indent="0">
              <a:buNone/>
              <a:defRPr sz="1200"/>
            </a:lvl5pPr>
            <a:lvl6pPr marL="3047088" indent="0">
              <a:buNone/>
              <a:defRPr sz="1200"/>
            </a:lvl6pPr>
            <a:lvl7pPr marL="3656499" indent="0">
              <a:buNone/>
              <a:defRPr sz="1200"/>
            </a:lvl7pPr>
            <a:lvl8pPr marL="4265920" indent="0">
              <a:buNone/>
              <a:defRPr sz="1200"/>
            </a:lvl8pPr>
            <a:lvl9pPr marL="487533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93473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15173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83235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61874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52621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03403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8362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207" indent="0" algn="ctr">
              <a:buNone/>
              <a:defRPr sz="2000"/>
            </a:lvl2pPr>
            <a:lvl3pPr marL="912519" indent="0" algn="ctr">
              <a:buNone/>
              <a:defRPr sz="1900"/>
            </a:lvl3pPr>
            <a:lvl4pPr marL="1368778" indent="0" algn="ctr">
              <a:buNone/>
              <a:defRPr sz="1600"/>
            </a:lvl4pPr>
            <a:lvl5pPr marL="1825037" indent="0" algn="ctr">
              <a:buNone/>
              <a:defRPr sz="1600"/>
            </a:lvl5pPr>
            <a:lvl6pPr marL="2281350" indent="0" algn="ctr">
              <a:buNone/>
              <a:defRPr sz="1600"/>
            </a:lvl6pPr>
            <a:lvl7pPr marL="2737554" indent="0" algn="ctr">
              <a:buNone/>
              <a:defRPr sz="1600"/>
            </a:lvl7pPr>
            <a:lvl8pPr marL="3193760" indent="0" algn="ctr">
              <a:buNone/>
              <a:defRPr sz="1600"/>
            </a:lvl8pPr>
            <a:lvl9pPr marL="3649967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829316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700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00" b="1"/>
            </a:lvl4pPr>
            <a:lvl5pPr marL="2438339" indent="0">
              <a:buNone/>
              <a:defRPr sz="2100" b="1"/>
            </a:lvl5pPr>
            <a:lvl6pPr marL="3047924" indent="0">
              <a:buNone/>
              <a:defRPr sz="2100" b="1"/>
            </a:lvl6pPr>
            <a:lvl7pPr marL="3657509" indent="0">
              <a:buNone/>
              <a:defRPr sz="2100" b="1"/>
            </a:lvl7pPr>
            <a:lvl8pPr marL="4267093" indent="0">
              <a:buNone/>
              <a:defRPr sz="2100" b="1"/>
            </a:lvl8pPr>
            <a:lvl9pPr marL="487667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700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00" b="1"/>
            </a:lvl4pPr>
            <a:lvl5pPr marL="2438339" indent="0">
              <a:buNone/>
              <a:defRPr sz="2100" b="1"/>
            </a:lvl5pPr>
            <a:lvl6pPr marL="3047924" indent="0">
              <a:buNone/>
              <a:defRPr sz="2100" b="1"/>
            </a:lvl6pPr>
            <a:lvl7pPr marL="3657509" indent="0">
              <a:buNone/>
              <a:defRPr sz="2100" b="1"/>
            </a:lvl7pPr>
            <a:lvl8pPr marL="4267093" indent="0">
              <a:buNone/>
              <a:defRPr sz="2100" b="1"/>
            </a:lvl8pPr>
            <a:lvl9pPr marL="487667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12080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4793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13033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585" indent="0">
              <a:buNone/>
              <a:defRPr sz="1600"/>
            </a:lvl2pPr>
            <a:lvl3pPr marL="1219170" indent="0">
              <a:buNone/>
              <a:defRPr sz="1300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326721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585" indent="0">
              <a:buNone/>
              <a:defRPr sz="3700"/>
            </a:lvl2pPr>
            <a:lvl3pPr marL="1219170" indent="0">
              <a:buNone/>
              <a:defRPr sz="3200"/>
            </a:lvl3pPr>
            <a:lvl4pPr marL="1828754" indent="0">
              <a:buNone/>
              <a:defRPr sz="2700"/>
            </a:lvl4pPr>
            <a:lvl5pPr marL="2438339" indent="0">
              <a:buNone/>
              <a:defRPr sz="2700"/>
            </a:lvl5pPr>
            <a:lvl6pPr marL="3047924" indent="0">
              <a:buNone/>
              <a:defRPr sz="2700"/>
            </a:lvl6pPr>
            <a:lvl7pPr marL="3657509" indent="0">
              <a:buNone/>
              <a:defRPr sz="2700"/>
            </a:lvl7pPr>
            <a:lvl8pPr marL="4267093" indent="0">
              <a:buNone/>
              <a:defRPr sz="2700"/>
            </a:lvl8pPr>
            <a:lvl9pPr marL="4876678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585" indent="0">
              <a:buNone/>
              <a:defRPr sz="1600"/>
            </a:lvl2pPr>
            <a:lvl3pPr marL="1219170" indent="0">
              <a:buNone/>
              <a:defRPr sz="1300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6994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24349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9465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3000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4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20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251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687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503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13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75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37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996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05369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1033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7" indent="0">
              <a:buNone/>
              <a:defRPr sz="2000" b="1"/>
            </a:lvl2pPr>
            <a:lvl3pPr marL="912519" indent="0">
              <a:buNone/>
              <a:defRPr sz="1900" b="1"/>
            </a:lvl3pPr>
            <a:lvl4pPr marL="1368778" indent="0">
              <a:buNone/>
              <a:defRPr sz="1600" b="1"/>
            </a:lvl4pPr>
            <a:lvl5pPr marL="1825037" indent="0">
              <a:buNone/>
              <a:defRPr sz="1600" b="1"/>
            </a:lvl5pPr>
            <a:lvl6pPr marL="2281350" indent="0">
              <a:buNone/>
              <a:defRPr sz="1600" b="1"/>
            </a:lvl6pPr>
            <a:lvl7pPr marL="2737554" indent="0">
              <a:buNone/>
              <a:defRPr sz="1600" b="1"/>
            </a:lvl7pPr>
            <a:lvl8pPr marL="3193760" indent="0">
              <a:buNone/>
              <a:defRPr sz="1600" b="1"/>
            </a:lvl8pPr>
            <a:lvl9pPr marL="3649967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7" indent="0">
              <a:buNone/>
              <a:defRPr sz="2000" b="1"/>
            </a:lvl2pPr>
            <a:lvl3pPr marL="912519" indent="0">
              <a:buNone/>
              <a:defRPr sz="1900" b="1"/>
            </a:lvl3pPr>
            <a:lvl4pPr marL="1368778" indent="0">
              <a:buNone/>
              <a:defRPr sz="1600" b="1"/>
            </a:lvl4pPr>
            <a:lvl5pPr marL="1825037" indent="0">
              <a:buNone/>
              <a:defRPr sz="1600" b="1"/>
            </a:lvl5pPr>
            <a:lvl6pPr marL="2281350" indent="0">
              <a:buNone/>
              <a:defRPr sz="1600" b="1"/>
            </a:lvl6pPr>
            <a:lvl7pPr marL="2737554" indent="0">
              <a:buNone/>
              <a:defRPr sz="1600" b="1"/>
            </a:lvl7pPr>
            <a:lvl8pPr marL="3193760" indent="0">
              <a:buNone/>
              <a:defRPr sz="1600" b="1"/>
            </a:lvl8pPr>
            <a:lvl9pPr marL="3649967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6810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9000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809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EE6DB-1F95-4008-9630-14BFA0F62FB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4ED5-6C15-4C86-9BEF-CC7E32B2B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3138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3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207" indent="0">
              <a:buNone/>
              <a:defRPr sz="1500"/>
            </a:lvl2pPr>
            <a:lvl3pPr marL="912519" indent="0">
              <a:buNone/>
              <a:defRPr sz="1200"/>
            </a:lvl3pPr>
            <a:lvl4pPr marL="1368778" indent="0">
              <a:buNone/>
              <a:defRPr sz="1100"/>
            </a:lvl4pPr>
            <a:lvl5pPr marL="1825037" indent="0">
              <a:buNone/>
              <a:defRPr sz="1100"/>
            </a:lvl5pPr>
            <a:lvl6pPr marL="2281350" indent="0">
              <a:buNone/>
              <a:defRPr sz="1100"/>
            </a:lvl6pPr>
            <a:lvl7pPr marL="2737554" indent="0">
              <a:buNone/>
              <a:defRPr sz="1100"/>
            </a:lvl7pPr>
            <a:lvl8pPr marL="3193760" indent="0">
              <a:buNone/>
              <a:defRPr sz="1100"/>
            </a:lvl8pPr>
            <a:lvl9pPr marL="3649967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0490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53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207" indent="0">
              <a:buNone/>
              <a:defRPr sz="2800"/>
            </a:lvl2pPr>
            <a:lvl3pPr marL="912519" indent="0">
              <a:buNone/>
              <a:defRPr sz="2400"/>
            </a:lvl3pPr>
            <a:lvl4pPr marL="1368778" indent="0">
              <a:buNone/>
              <a:defRPr sz="2000"/>
            </a:lvl4pPr>
            <a:lvl5pPr marL="1825037" indent="0">
              <a:buNone/>
              <a:defRPr sz="2000"/>
            </a:lvl5pPr>
            <a:lvl6pPr marL="2281350" indent="0">
              <a:buNone/>
              <a:defRPr sz="2000"/>
            </a:lvl6pPr>
            <a:lvl7pPr marL="2737554" indent="0">
              <a:buNone/>
              <a:defRPr sz="2000"/>
            </a:lvl7pPr>
            <a:lvl8pPr marL="3193760" indent="0">
              <a:buNone/>
              <a:defRPr sz="2000"/>
            </a:lvl8pPr>
            <a:lvl9pPr marL="364996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207" indent="0">
              <a:buNone/>
              <a:defRPr sz="1500"/>
            </a:lvl2pPr>
            <a:lvl3pPr marL="912519" indent="0">
              <a:buNone/>
              <a:defRPr sz="1200"/>
            </a:lvl3pPr>
            <a:lvl4pPr marL="1368778" indent="0">
              <a:buNone/>
              <a:defRPr sz="1100"/>
            </a:lvl4pPr>
            <a:lvl5pPr marL="1825037" indent="0">
              <a:buNone/>
              <a:defRPr sz="1100"/>
            </a:lvl5pPr>
            <a:lvl6pPr marL="2281350" indent="0">
              <a:buNone/>
              <a:defRPr sz="1100"/>
            </a:lvl6pPr>
            <a:lvl7pPr marL="2737554" indent="0">
              <a:buNone/>
              <a:defRPr sz="1100"/>
            </a:lvl7pPr>
            <a:lvl8pPr marL="3193760" indent="0">
              <a:buNone/>
              <a:defRPr sz="1100"/>
            </a:lvl8pPr>
            <a:lvl9pPr marL="3649967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4567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6770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235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235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7519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73892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207" indent="0" algn="ctr">
              <a:buNone/>
              <a:defRPr sz="2000"/>
            </a:lvl2pPr>
            <a:lvl3pPr marL="912519" indent="0" algn="ctr">
              <a:buNone/>
              <a:defRPr sz="1900"/>
            </a:lvl3pPr>
            <a:lvl4pPr marL="1368778" indent="0" algn="ctr">
              <a:buNone/>
              <a:defRPr sz="1600"/>
            </a:lvl4pPr>
            <a:lvl5pPr marL="1825037" indent="0" algn="ctr">
              <a:buNone/>
              <a:defRPr sz="1600"/>
            </a:lvl5pPr>
            <a:lvl6pPr marL="2281350" indent="0" algn="ctr">
              <a:buNone/>
              <a:defRPr sz="1600"/>
            </a:lvl6pPr>
            <a:lvl7pPr marL="2737554" indent="0" algn="ctr">
              <a:buNone/>
              <a:defRPr sz="1600"/>
            </a:lvl7pPr>
            <a:lvl8pPr marL="3193760" indent="0" algn="ctr">
              <a:buNone/>
              <a:defRPr sz="1600"/>
            </a:lvl8pPr>
            <a:lvl9pPr marL="3649967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4347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6130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4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20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251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687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503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13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75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37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996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074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7722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7" indent="0">
              <a:buNone/>
              <a:defRPr sz="2000" b="1"/>
            </a:lvl2pPr>
            <a:lvl3pPr marL="912519" indent="0">
              <a:buNone/>
              <a:defRPr sz="1900" b="1"/>
            </a:lvl3pPr>
            <a:lvl4pPr marL="1368778" indent="0">
              <a:buNone/>
              <a:defRPr sz="1600" b="1"/>
            </a:lvl4pPr>
            <a:lvl5pPr marL="1825037" indent="0">
              <a:buNone/>
              <a:defRPr sz="1600" b="1"/>
            </a:lvl5pPr>
            <a:lvl6pPr marL="2281350" indent="0">
              <a:buNone/>
              <a:defRPr sz="1600" b="1"/>
            </a:lvl6pPr>
            <a:lvl7pPr marL="2737554" indent="0">
              <a:buNone/>
              <a:defRPr sz="1600" b="1"/>
            </a:lvl7pPr>
            <a:lvl8pPr marL="3193760" indent="0">
              <a:buNone/>
              <a:defRPr sz="1600" b="1"/>
            </a:lvl8pPr>
            <a:lvl9pPr marL="3649967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7" indent="0">
              <a:buNone/>
              <a:defRPr sz="2000" b="1"/>
            </a:lvl2pPr>
            <a:lvl3pPr marL="912519" indent="0">
              <a:buNone/>
              <a:defRPr sz="1900" b="1"/>
            </a:lvl3pPr>
            <a:lvl4pPr marL="1368778" indent="0">
              <a:buNone/>
              <a:defRPr sz="1600" b="1"/>
            </a:lvl4pPr>
            <a:lvl5pPr marL="1825037" indent="0">
              <a:buNone/>
              <a:defRPr sz="1600" b="1"/>
            </a:lvl5pPr>
            <a:lvl6pPr marL="2281350" indent="0">
              <a:buNone/>
              <a:defRPr sz="1600" b="1"/>
            </a:lvl6pPr>
            <a:lvl7pPr marL="2737554" indent="0">
              <a:buNone/>
              <a:defRPr sz="1600" b="1"/>
            </a:lvl7pPr>
            <a:lvl8pPr marL="3193760" indent="0">
              <a:buNone/>
              <a:defRPr sz="1600" b="1"/>
            </a:lvl8pPr>
            <a:lvl9pPr marL="3649967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360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4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20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251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687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503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13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75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37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996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EE6DB-1F95-4008-9630-14BFA0F62FB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4ED5-6C15-4C86-9BEF-CC7E32B2B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120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2149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0899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3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207" indent="0">
              <a:buNone/>
              <a:defRPr sz="1500"/>
            </a:lvl2pPr>
            <a:lvl3pPr marL="912519" indent="0">
              <a:buNone/>
              <a:defRPr sz="1200"/>
            </a:lvl3pPr>
            <a:lvl4pPr marL="1368778" indent="0">
              <a:buNone/>
              <a:defRPr sz="1100"/>
            </a:lvl4pPr>
            <a:lvl5pPr marL="1825037" indent="0">
              <a:buNone/>
              <a:defRPr sz="1100"/>
            </a:lvl5pPr>
            <a:lvl6pPr marL="2281350" indent="0">
              <a:buNone/>
              <a:defRPr sz="1100"/>
            </a:lvl6pPr>
            <a:lvl7pPr marL="2737554" indent="0">
              <a:buNone/>
              <a:defRPr sz="1100"/>
            </a:lvl7pPr>
            <a:lvl8pPr marL="3193760" indent="0">
              <a:buNone/>
              <a:defRPr sz="1100"/>
            </a:lvl8pPr>
            <a:lvl9pPr marL="3649967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7025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53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207" indent="0">
              <a:buNone/>
              <a:defRPr sz="2800"/>
            </a:lvl2pPr>
            <a:lvl3pPr marL="912519" indent="0">
              <a:buNone/>
              <a:defRPr sz="2400"/>
            </a:lvl3pPr>
            <a:lvl4pPr marL="1368778" indent="0">
              <a:buNone/>
              <a:defRPr sz="2000"/>
            </a:lvl4pPr>
            <a:lvl5pPr marL="1825037" indent="0">
              <a:buNone/>
              <a:defRPr sz="2000"/>
            </a:lvl5pPr>
            <a:lvl6pPr marL="2281350" indent="0">
              <a:buNone/>
              <a:defRPr sz="2000"/>
            </a:lvl6pPr>
            <a:lvl7pPr marL="2737554" indent="0">
              <a:buNone/>
              <a:defRPr sz="2000"/>
            </a:lvl7pPr>
            <a:lvl8pPr marL="3193760" indent="0">
              <a:buNone/>
              <a:defRPr sz="2000"/>
            </a:lvl8pPr>
            <a:lvl9pPr marL="364996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207" indent="0">
              <a:buNone/>
              <a:defRPr sz="1500"/>
            </a:lvl2pPr>
            <a:lvl3pPr marL="912519" indent="0">
              <a:buNone/>
              <a:defRPr sz="1200"/>
            </a:lvl3pPr>
            <a:lvl4pPr marL="1368778" indent="0">
              <a:buNone/>
              <a:defRPr sz="1100"/>
            </a:lvl4pPr>
            <a:lvl5pPr marL="1825037" indent="0">
              <a:buNone/>
              <a:defRPr sz="1100"/>
            </a:lvl5pPr>
            <a:lvl6pPr marL="2281350" indent="0">
              <a:buNone/>
              <a:defRPr sz="1100"/>
            </a:lvl6pPr>
            <a:lvl7pPr marL="2737554" indent="0">
              <a:buNone/>
              <a:defRPr sz="1100"/>
            </a:lvl7pPr>
            <a:lvl8pPr marL="3193760" indent="0">
              <a:buNone/>
              <a:defRPr sz="1100"/>
            </a:lvl8pPr>
            <a:lvl9pPr marL="3649967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7127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6215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235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235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31232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09007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6207" indent="0" algn="ctr">
              <a:buNone/>
              <a:defRPr sz="2000"/>
            </a:lvl2pPr>
            <a:lvl3pPr marL="912519" indent="0" algn="ctr">
              <a:buNone/>
              <a:defRPr sz="1900"/>
            </a:lvl3pPr>
            <a:lvl4pPr marL="1368778" indent="0" algn="ctr">
              <a:buNone/>
              <a:defRPr sz="1600"/>
            </a:lvl4pPr>
            <a:lvl5pPr marL="1825037" indent="0" algn="ctr">
              <a:buNone/>
              <a:defRPr sz="1600"/>
            </a:lvl5pPr>
            <a:lvl6pPr marL="2281350" indent="0" algn="ctr">
              <a:buNone/>
              <a:defRPr sz="1600"/>
            </a:lvl6pPr>
            <a:lvl7pPr marL="2737554" indent="0" algn="ctr">
              <a:buNone/>
              <a:defRPr sz="1600"/>
            </a:lvl7pPr>
            <a:lvl8pPr marL="3193760" indent="0" algn="ctr">
              <a:buNone/>
              <a:defRPr sz="1600"/>
            </a:lvl8pPr>
            <a:lvl9pPr marL="3649967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8200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1957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4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620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251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6877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503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13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375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376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4996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956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EE6DB-1F95-4008-9630-14BFA0F62FB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4ED5-6C15-4C86-9BEF-CC7E32B2B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95852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71812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7" indent="0">
              <a:buNone/>
              <a:defRPr sz="2000" b="1"/>
            </a:lvl2pPr>
            <a:lvl3pPr marL="912519" indent="0">
              <a:buNone/>
              <a:defRPr sz="1900" b="1"/>
            </a:lvl3pPr>
            <a:lvl4pPr marL="1368778" indent="0">
              <a:buNone/>
              <a:defRPr sz="1600" b="1"/>
            </a:lvl4pPr>
            <a:lvl5pPr marL="1825037" indent="0">
              <a:buNone/>
              <a:defRPr sz="1600" b="1"/>
            </a:lvl5pPr>
            <a:lvl6pPr marL="2281350" indent="0">
              <a:buNone/>
              <a:defRPr sz="1600" b="1"/>
            </a:lvl6pPr>
            <a:lvl7pPr marL="2737554" indent="0">
              <a:buNone/>
              <a:defRPr sz="1600" b="1"/>
            </a:lvl7pPr>
            <a:lvl8pPr marL="3193760" indent="0">
              <a:buNone/>
              <a:defRPr sz="1600" b="1"/>
            </a:lvl8pPr>
            <a:lvl9pPr marL="3649967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7" indent="0">
              <a:buNone/>
              <a:defRPr sz="2000" b="1"/>
            </a:lvl2pPr>
            <a:lvl3pPr marL="912519" indent="0">
              <a:buNone/>
              <a:defRPr sz="1900" b="1"/>
            </a:lvl3pPr>
            <a:lvl4pPr marL="1368778" indent="0">
              <a:buNone/>
              <a:defRPr sz="1600" b="1"/>
            </a:lvl4pPr>
            <a:lvl5pPr marL="1825037" indent="0">
              <a:buNone/>
              <a:defRPr sz="1600" b="1"/>
            </a:lvl5pPr>
            <a:lvl6pPr marL="2281350" indent="0">
              <a:buNone/>
              <a:defRPr sz="1600" b="1"/>
            </a:lvl6pPr>
            <a:lvl7pPr marL="2737554" indent="0">
              <a:buNone/>
              <a:defRPr sz="1600" b="1"/>
            </a:lvl7pPr>
            <a:lvl8pPr marL="3193760" indent="0">
              <a:buNone/>
              <a:defRPr sz="1600" b="1"/>
            </a:lvl8pPr>
            <a:lvl9pPr marL="3649967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02900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00130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70212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3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207" indent="0">
              <a:buNone/>
              <a:defRPr sz="1500"/>
            </a:lvl2pPr>
            <a:lvl3pPr marL="912519" indent="0">
              <a:buNone/>
              <a:defRPr sz="1200"/>
            </a:lvl3pPr>
            <a:lvl4pPr marL="1368778" indent="0">
              <a:buNone/>
              <a:defRPr sz="1100"/>
            </a:lvl4pPr>
            <a:lvl5pPr marL="1825037" indent="0">
              <a:buNone/>
              <a:defRPr sz="1100"/>
            </a:lvl5pPr>
            <a:lvl6pPr marL="2281350" indent="0">
              <a:buNone/>
              <a:defRPr sz="1100"/>
            </a:lvl6pPr>
            <a:lvl7pPr marL="2737554" indent="0">
              <a:buNone/>
              <a:defRPr sz="1100"/>
            </a:lvl7pPr>
            <a:lvl8pPr marL="3193760" indent="0">
              <a:buNone/>
              <a:defRPr sz="1100"/>
            </a:lvl8pPr>
            <a:lvl9pPr marL="3649967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49640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53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207" indent="0">
              <a:buNone/>
              <a:defRPr sz="2800"/>
            </a:lvl2pPr>
            <a:lvl3pPr marL="912519" indent="0">
              <a:buNone/>
              <a:defRPr sz="2400"/>
            </a:lvl3pPr>
            <a:lvl4pPr marL="1368778" indent="0">
              <a:buNone/>
              <a:defRPr sz="2000"/>
            </a:lvl4pPr>
            <a:lvl5pPr marL="1825037" indent="0">
              <a:buNone/>
              <a:defRPr sz="2000"/>
            </a:lvl5pPr>
            <a:lvl6pPr marL="2281350" indent="0">
              <a:buNone/>
              <a:defRPr sz="2000"/>
            </a:lvl6pPr>
            <a:lvl7pPr marL="2737554" indent="0">
              <a:buNone/>
              <a:defRPr sz="2000"/>
            </a:lvl7pPr>
            <a:lvl8pPr marL="3193760" indent="0">
              <a:buNone/>
              <a:defRPr sz="2000"/>
            </a:lvl8pPr>
            <a:lvl9pPr marL="364996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207" indent="0">
              <a:buNone/>
              <a:defRPr sz="1500"/>
            </a:lvl2pPr>
            <a:lvl3pPr marL="912519" indent="0">
              <a:buNone/>
              <a:defRPr sz="1200"/>
            </a:lvl3pPr>
            <a:lvl4pPr marL="1368778" indent="0">
              <a:buNone/>
              <a:defRPr sz="1100"/>
            </a:lvl4pPr>
            <a:lvl5pPr marL="1825037" indent="0">
              <a:buNone/>
              <a:defRPr sz="1100"/>
            </a:lvl5pPr>
            <a:lvl6pPr marL="2281350" indent="0">
              <a:buNone/>
              <a:defRPr sz="1100"/>
            </a:lvl6pPr>
            <a:lvl7pPr marL="2737554" indent="0">
              <a:buNone/>
              <a:defRPr sz="1100"/>
            </a:lvl7pPr>
            <a:lvl8pPr marL="3193760" indent="0">
              <a:buNone/>
              <a:defRPr sz="1100"/>
            </a:lvl8pPr>
            <a:lvl9pPr marL="3649967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48365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13902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235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235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1876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52796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1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84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71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56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41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2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11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597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682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8680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7" indent="0">
              <a:buNone/>
              <a:defRPr sz="2000" b="1"/>
            </a:lvl2pPr>
            <a:lvl3pPr marL="912519" indent="0">
              <a:buNone/>
              <a:defRPr sz="1900" b="1"/>
            </a:lvl3pPr>
            <a:lvl4pPr marL="1368778" indent="0">
              <a:buNone/>
              <a:defRPr sz="1600" b="1"/>
            </a:lvl4pPr>
            <a:lvl5pPr marL="1825037" indent="0">
              <a:buNone/>
              <a:defRPr sz="1600" b="1"/>
            </a:lvl5pPr>
            <a:lvl6pPr marL="2281350" indent="0">
              <a:buNone/>
              <a:defRPr sz="1600" b="1"/>
            </a:lvl6pPr>
            <a:lvl7pPr marL="2737554" indent="0">
              <a:buNone/>
              <a:defRPr sz="1600" b="1"/>
            </a:lvl7pPr>
            <a:lvl8pPr marL="3193760" indent="0">
              <a:buNone/>
              <a:defRPr sz="1600" b="1"/>
            </a:lvl8pPr>
            <a:lvl9pPr marL="3649967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7" indent="0">
              <a:buNone/>
              <a:defRPr sz="2000" b="1"/>
            </a:lvl2pPr>
            <a:lvl3pPr marL="912519" indent="0">
              <a:buNone/>
              <a:defRPr sz="1900" b="1"/>
            </a:lvl3pPr>
            <a:lvl4pPr marL="1368778" indent="0">
              <a:buNone/>
              <a:defRPr sz="1600" b="1"/>
            </a:lvl4pPr>
            <a:lvl5pPr marL="1825037" indent="0">
              <a:buNone/>
              <a:defRPr sz="1600" b="1"/>
            </a:lvl5pPr>
            <a:lvl6pPr marL="2281350" indent="0">
              <a:buNone/>
              <a:defRPr sz="1600" b="1"/>
            </a:lvl6pPr>
            <a:lvl7pPr marL="2737554" indent="0">
              <a:buNone/>
              <a:defRPr sz="1600" b="1"/>
            </a:lvl7pPr>
            <a:lvl8pPr marL="3193760" indent="0">
              <a:buNone/>
              <a:defRPr sz="1600" b="1"/>
            </a:lvl8pPr>
            <a:lvl9pPr marL="3649967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EE6DB-1F95-4008-9630-14BFA0F62FB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4ED5-6C15-4C86-9BEF-CC7E32B2B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41848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88808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848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71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562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419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26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116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5973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6828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1267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59130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483" indent="0">
              <a:buNone/>
              <a:defRPr sz="2700" b="1"/>
            </a:lvl2pPr>
            <a:lvl3pPr marL="1217100" indent="0">
              <a:buNone/>
              <a:defRPr sz="2400" b="1"/>
            </a:lvl3pPr>
            <a:lvl4pPr marL="1825626" indent="0">
              <a:buNone/>
              <a:defRPr sz="2100" b="1"/>
            </a:lvl4pPr>
            <a:lvl5pPr marL="2434198" indent="0">
              <a:buNone/>
              <a:defRPr sz="2100" b="1"/>
            </a:lvl5pPr>
            <a:lvl6pPr marL="3042680" indent="0">
              <a:buNone/>
              <a:defRPr sz="2100" b="1"/>
            </a:lvl6pPr>
            <a:lvl7pPr marL="3651163" indent="0">
              <a:buNone/>
              <a:defRPr sz="2100" b="1"/>
            </a:lvl7pPr>
            <a:lvl8pPr marL="4259734" indent="0">
              <a:buNone/>
              <a:defRPr sz="2100" b="1"/>
            </a:lvl8pPr>
            <a:lvl9pPr marL="486828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61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483" indent="0">
              <a:buNone/>
              <a:defRPr sz="2700" b="1"/>
            </a:lvl2pPr>
            <a:lvl3pPr marL="1217100" indent="0">
              <a:buNone/>
              <a:defRPr sz="2400" b="1"/>
            </a:lvl3pPr>
            <a:lvl4pPr marL="1825626" indent="0">
              <a:buNone/>
              <a:defRPr sz="2100" b="1"/>
            </a:lvl4pPr>
            <a:lvl5pPr marL="2434198" indent="0">
              <a:buNone/>
              <a:defRPr sz="2100" b="1"/>
            </a:lvl5pPr>
            <a:lvl6pPr marL="3042680" indent="0">
              <a:buNone/>
              <a:defRPr sz="2100" b="1"/>
            </a:lvl6pPr>
            <a:lvl7pPr marL="3651163" indent="0">
              <a:buNone/>
              <a:defRPr sz="2100" b="1"/>
            </a:lvl7pPr>
            <a:lvl8pPr marL="4259734" indent="0">
              <a:buNone/>
              <a:defRPr sz="2100" b="1"/>
            </a:lvl8pPr>
            <a:lvl9pPr marL="486828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61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94599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98305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75754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44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8483" indent="0">
              <a:buNone/>
              <a:defRPr sz="1600"/>
            </a:lvl2pPr>
            <a:lvl3pPr marL="1217100" indent="0">
              <a:buNone/>
              <a:defRPr sz="1300"/>
            </a:lvl3pPr>
            <a:lvl4pPr marL="1825626" indent="0">
              <a:buNone/>
              <a:defRPr sz="1200"/>
            </a:lvl4pPr>
            <a:lvl5pPr marL="2434198" indent="0">
              <a:buNone/>
              <a:defRPr sz="1200"/>
            </a:lvl5pPr>
            <a:lvl6pPr marL="3042680" indent="0">
              <a:buNone/>
              <a:defRPr sz="1200"/>
            </a:lvl6pPr>
            <a:lvl7pPr marL="3651163" indent="0">
              <a:buNone/>
              <a:defRPr sz="1200"/>
            </a:lvl7pPr>
            <a:lvl8pPr marL="4259734" indent="0">
              <a:buNone/>
              <a:defRPr sz="1200"/>
            </a:lvl8pPr>
            <a:lvl9pPr marL="486828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60281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8483" indent="0">
              <a:buNone/>
              <a:defRPr sz="3700"/>
            </a:lvl2pPr>
            <a:lvl3pPr marL="1217100" indent="0">
              <a:buNone/>
              <a:defRPr sz="3200"/>
            </a:lvl3pPr>
            <a:lvl4pPr marL="1825626" indent="0">
              <a:buNone/>
              <a:defRPr sz="2700"/>
            </a:lvl4pPr>
            <a:lvl5pPr marL="2434198" indent="0">
              <a:buNone/>
              <a:defRPr sz="2700"/>
            </a:lvl5pPr>
            <a:lvl6pPr marL="3042680" indent="0">
              <a:buNone/>
              <a:defRPr sz="2700"/>
            </a:lvl6pPr>
            <a:lvl7pPr marL="3651163" indent="0">
              <a:buNone/>
              <a:defRPr sz="2700"/>
            </a:lvl7pPr>
            <a:lvl8pPr marL="4259734" indent="0">
              <a:buNone/>
              <a:defRPr sz="2700"/>
            </a:lvl8pPr>
            <a:lvl9pPr marL="4868288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30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8483" indent="0">
              <a:buNone/>
              <a:defRPr sz="1600"/>
            </a:lvl2pPr>
            <a:lvl3pPr marL="1217100" indent="0">
              <a:buNone/>
              <a:defRPr sz="1300"/>
            </a:lvl3pPr>
            <a:lvl4pPr marL="1825626" indent="0">
              <a:buNone/>
              <a:defRPr sz="1200"/>
            </a:lvl4pPr>
            <a:lvl5pPr marL="2434198" indent="0">
              <a:buNone/>
              <a:defRPr sz="1200"/>
            </a:lvl5pPr>
            <a:lvl6pPr marL="3042680" indent="0">
              <a:buNone/>
              <a:defRPr sz="1200"/>
            </a:lvl6pPr>
            <a:lvl7pPr marL="3651163" indent="0">
              <a:buNone/>
              <a:defRPr sz="1200"/>
            </a:lvl7pPr>
            <a:lvl8pPr marL="4259734" indent="0">
              <a:buNone/>
              <a:defRPr sz="1200"/>
            </a:lvl8pPr>
            <a:lvl9pPr marL="486828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38616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16563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199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EE6DB-1F95-4008-9630-14BFA0F62FB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4ED5-6C15-4C86-9BEF-CC7E32B2B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61743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0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86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73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5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4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32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18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05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692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36064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21753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8611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734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598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467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328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189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058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6925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38866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479224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611" indent="0">
              <a:buNone/>
              <a:defRPr sz="2700" b="1"/>
            </a:lvl2pPr>
            <a:lvl3pPr marL="1217340" indent="0">
              <a:buNone/>
              <a:defRPr sz="2400" b="1"/>
            </a:lvl3pPr>
            <a:lvl4pPr marL="1825989" indent="0">
              <a:buNone/>
              <a:defRPr sz="2100" b="1"/>
            </a:lvl4pPr>
            <a:lvl5pPr marL="2434678" indent="0">
              <a:buNone/>
              <a:defRPr sz="2100" b="1"/>
            </a:lvl5pPr>
            <a:lvl6pPr marL="3043288" indent="0">
              <a:buNone/>
              <a:defRPr sz="2100" b="1"/>
            </a:lvl6pPr>
            <a:lvl7pPr marL="3651899" indent="0">
              <a:buNone/>
              <a:defRPr sz="2100" b="1"/>
            </a:lvl7pPr>
            <a:lvl8pPr marL="4260587" indent="0">
              <a:buNone/>
              <a:defRPr sz="2100" b="1"/>
            </a:lvl8pPr>
            <a:lvl9pPr marL="486925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50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611" indent="0">
              <a:buNone/>
              <a:defRPr sz="2700" b="1"/>
            </a:lvl2pPr>
            <a:lvl3pPr marL="1217340" indent="0">
              <a:buNone/>
              <a:defRPr sz="2400" b="1"/>
            </a:lvl3pPr>
            <a:lvl4pPr marL="1825989" indent="0">
              <a:buNone/>
              <a:defRPr sz="2100" b="1"/>
            </a:lvl4pPr>
            <a:lvl5pPr marL="2434678" indent="0">
              <a:buNone/>
              <a:defRPr sz="2100" b="1"/>
            </a:lvl5pPr>
            <a:lvl6pPr marL="3043288" indent="0">
              <a:buNone/>
              <a:defRPr sz="2100" b="1"/>
            </a:lvl6pPr>
            <a:lvl7pPr marL="3651899" indent="0">
              <a:buNone/>
              <a:defRPr sz="2100" b="1"/>
            </a:lvl7pPr>
            <a:lvl8pPr marL="4260587" indent="0">
              <a:buNone/>
              <a:defRPr sz="2100" b="1"/>
            </a:lvl8pPr>
            <a:lvl9pPr marL="4869258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50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07953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73752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78006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33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8611" indent="0">
              <a:buNone/>
              <a:defRPr sz="1600"/>
            </a:lvl2pPr>
            <a:lvl3pPr marL="1217340" indent="0">
              <a:buNone/>
              <a:defRPr sz="1300"/>
            </a:lvl3pPr>
            <a:lvl4pPr marL="1825989" indent="0">
              <a:buNone/>
              <a:defRPr sz="1200"/>
            </a:lvl4pPr>
            <a:lvl5pPr marL="2434678" indent="0">
              <a:buNone/>
              <a:defRPr sz="1200"/>
            </a:lvl5pPr>
            <a:lvl6pPr marL="3043288" indent="0">
              <a:buNone/>
              <a:defRPr sz="1200"/>
            </a:lvl6pPr>
            <a:lvl7pPr marL="3651899" indent="0">
              <a:buNone/>
              <a:defRPr sz="1200"/>
            </a:lvl7pPr>
            <a:lvl8pPr marL="4260587" indent="0">
              <a:buNone/>
              <a:defRPr sz="1200"/>
            </a:lvl8pPr>
            <a:lvl9pPr marL="486925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21717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8611" indent="0">
              <a:buNone/>
              <a:defRPr sz="3700"/>
            </a:lvl2pPr>
            <a:lvl3pPr marL="1217340" indent="0">
              <a:buNone/>
              <a:defRPr sz="3200"/>
            </a:lvl3pPr>
            <a:lvl4pPr marL="1825989" indent="0">
              <a:buNone/>
              <a:defRPr sz="2700"/>
            </a:lvl4pPr>
            <a:lvl5pPr marL="2434678" indent="0">
              <a:buNone/>
              <a:defRPr sz="2700"/>
            </a:lvl5pPr>
            <a:lvl6pPr marL="3043288" indent="0">
              <a:buNone/>
              <a:defRPr sz="2700"/>
            </a:lvl6pPr>
            <a:lvl7pPr marL="3651899" indent="0">
              <a:buNone/>
              <a:defRPr sz="2700"/>
            </a:lvl7pPr>
            <a:lvl8pPr marL="4260587" indent="0">
              <a:buNone/>
              <a:defRPr sz="2700"/>
            </a:lvl8pPr>
            <a:lvl9pPr marL="4869258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1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8611" indent="0">
              <a:buNone/>
              <a:defRPr sz="1600"/>
            </a:lvl2pPr>
            <a:lvl3pPr marL="1217340" indent="0">
              <a:buNone/>
              <a:defRPr sz="1300"/>
            </a:lvl3pPr>
            <a:lvl4pPr marL="1825989" indent="0">
              <a:buNone/>
              <a:defRPr sz="1200"/>
            </a:lvl4pPr>
            <a:lvl5pPr marL="2434678" indent="0">
              <a:buNone/>
              <a:defRPr sz="1200"/>
            </a:lvl5pPr>
            <a:lvl6pPr marL="3043288" indent="0">
              <a:buNone/>
              <a:defRPr sz="1200"/>
            </a:lvl6pPr>
            <a:lvl7pPr marL="3651899" indent="0">
              <a:buNone/>
              <a:defRPr sz="1200"/>
            </a:lvl7pPr>
            <a:lvl8pPr marL="4260587" indent="0">
              <a:buNone/>
              <a:defRPr sz="1200"/>
            </a:lvl8pPr>
            <a:lvl9pPr marL="486925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16551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496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EE6DB-1F95-4008-9630-14BFA0F62FB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4ED5-6C15-4C86-9BEF-CC7E32B2B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24649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90141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9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8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7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64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5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40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28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16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76342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04374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8771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764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644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527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404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281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16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047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24651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49069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771" indent="0">
              <a:buNone/>
              <a:defRPr sz="2700" b="1"/>
            </a:lvl2pPr>
            <a:lvl3pPr marL="1217640" indent="0">
              <a:buNone/>
              <a:defRPr sz="2400" b="1"/>
            </a:lvl3pPr>
            <a:lvl4pPr marL="1826442" indent="0">
              <a:buNone/>
              <a:defRPr sz="2100" b="1"/>
            </a:lvl4pPr>
            <a:lvl5pPr marL="2435278" indent="0">
              <a:buNone/>
              <a:defRPr sz="2100" b="1"/>
            </a:lvl5pPr>
            <a:lvl6pPr marL="3044048" indent="0">
              <a:buNone/>
              <a:defRPr sz="2100" b="1"/>
            </a:lvl6pPr>
            <a:lvl7pPr marL="3652819" indent="0">
              <a:buNone/>
              <a:defRPr sz="2100" b="1"/>
            </a:lvl7pPr>
            <a:lvl8pPr marL="4261653" indent="0">
              <a:buNone/>
              <a:defRPr sz="2100" b="1"/>
            </a:lvl8pPr>
            <a:lvl9pPr marL="4870472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37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771" indent="0">
              <a:buNone/>
              <a:defRPr sz="2700" b="1"/>
            </a:lvl2pPr>
            <a:lvl3pPr marL="1217640" indent="0">
              <a:buNone/>
              <a:defRPr sz="2400" b="1"/>
            </a:lvl3pPr>
            <a:lvl4pPr marL="1826442" indent="0">
              <a:buNone/>
              <a:defRPr sz="2100" b="1"/>
            </a:lvl4pPr>
            <a:lvl5pPr marL="2435278" indent="0">
              <a:buNone/>
              <a:defRPr sz="2100" b="1"/>
            </a:lvl5pPr>
            <a:lvl6pPr marL="3044048" indent="0">
              <a:buNone/>
              <a:defRPr sz="2100" b="1"/>
            </a:lvl6pPr>
            <a:lvl7pPr marL="3652819" indent="0">
              <a:buNone/>
              <a:defRPr sz="2100" b="1"/>
            </a:lvl7pPr>
            <a:lvl8pPr marL="4261653" indent="0">
              <a:buNone/>
              <a:defRPr sz="2100" b="1"/>
            </a:lvl8pPr>
            <a:lvl9pPr marL="4870472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37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49765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51615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73587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20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8771" indent="0">
              <a:buNone/>
              <a:defRPr sz="1600"/>
            </a:lvl2pPr>
            <a:lvl3pPr marL="1217640" indent="0">
              <a:buNone/>
              <a:defRPr sz="1300"/>
            </a:lvl3pPr>
            <a:lvl4pPr marL="1826442" indent="0">
              <a:buNone/>
              <a:defRPr sz="1200"/>
            </a:lvl4pPr>
            <a:lvl5pPr marL="2435278" indent="0">
              <a:buNone/>
              <a:defRPr sz="1200"/>
            </a:lvl5pPr>
            <a:lvl6pPr marL="3044048" indent="0">
              <a:buNone/>
              <a:defRPr sz="1200"/>
            </a:lvl6pPr>
            <a:lvl7pPr marL="3652819" indent="0">
              <a:buNone/>
              <a:defRPr sz="1200"/>
            </a:lvl7pPr>
            <a:lvl8pPr marL="4261653" indent="0">
              <a:buNone/>
              <a:defRPr sz="1200"/>
            </a:lvl8pPr>
            <a:lvl9pPr marL="4870472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51275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8771" indent="0">
              <a:buNone/>
              <a:defRPr sz="3700"/>
            </a:lvl2pPr>
            <a:lvl3pPr marL="1217640" indent="0">
              <a:buNone/>
              <a:defRPr sz="3200"/>
            </a:lvl3pPr>
            <a:lvl4pPr marL="1826442" indent="0">
              <a:buNone/>
              <a:defRPr sz="2700"/>
            </a:lvl4pPr>
            <a:lvl5pPr marL="2435278" indent="0">
              <a:buNone/>
              <a:defRPr sz="2700"/>
            </a:lvl5pPr>
            <a:lvl6pPr marL="3044048" indent="0">
              <a:buNone/>
              <a:defRPr sz="2700"/>
            </a:lvl6pPr>
            <a:lvl7pPr marL="3652819" indent="0">
              <a:buNone/>
              <a:defRPr sz="2700"/>
            </a:lvl7pPr>
            <a:lvl8pPr marL="4261653" indent="0">
              <a:buNone/>
              <a:defRPr sz="2700"/>
            </a:lvl8pPr>
            <a:lvl9pPr marL="4870472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406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8771" indent="0">
              <a:buNone/>
              <a:defRPr sz="1600"/>
            </a:lvl2pPr>
            <a:lvl3pPr marL="1217640" indent="0">
              <a:buNone/>
              <a:defRPr sz="1300"/>
            </a:lvl3pPr>
            <a:lvl4pPr marL="1826442" indent="0">
              <a:buNone/>
              <a:defRPr sz="1200"/>
            </a:lvl4pPr>
            <a:lvl5pPr marL="2435278" indent="0">
              <a:buNone/>
              <a:defRPr sz="1200"/>
            </a:lvl5pPr>
            <a:lvl6pPr marL="3044048" indent="0">
              <a:buNone/>
              <a:defRPr sz="1200"/>
            </a:lvl6pPr>
            <a:lvl7pPr marL="3652819" indent="0">
              <a:buNone/>
              <a:defRPr sz="1200"/>
            </a:lvl7pPr>
            <a:lvl8pPr marL="4261653" indent="0">
              <a:buNone/>
              <a:defRPr sz="1200"/>
            </a:lvl8pPr>
            <a:lvl9pPr marL="4870472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9264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3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207" indent="0">
              <a:buNone/>
              <a:defRPr sz="1500"/>
            </a:lvl2pPr>
            <a:lvl3pPr marL="912519" indent="0">
              <a:buNone/>
              <a:defRPr sz="1200"/>
            </a:lvl3pPr>
            <a:lvl4pPr marL="1368778" indent="0">
              <a:buNone/>
              <a:defRPr sz="1100"/>
            </a:lvl4pPr>
            <a:lvl5pPr marL="1825037" indent="0">
              <a:buNone/>
              <a:defRPr sz="1100"/>
            </a:lvl5pPr>
            <a:lvl6pPr marL="2281350" indent="0">
              <a:buNone/>
              <a:defRPr sz="1100"/>
            </a:lvl6pPr>
            <a:lvl7pPr marL="2737554" indent="0">
              <a:buNone/>
              <a:defRPr sz="1100"/>
            </a:lvl7pPr>
            <a:lvl8pPr marL="3193760" indent="0">
              <a:buNone/>
              <a:defRPr sz="1100"/>
            </a:lvl8pPr>
            <a:lvl9pPr marL="3649967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EE6DB-1F95-4008-9630-14BFA0F62FB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4ED5-6C15-4C86-9BEF-CC7E32B2B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42672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06628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94217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8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89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7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6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58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47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36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26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15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60552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80622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891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791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685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581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473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36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261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156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56669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0343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915" indent="0">
              <a:buNone/>
              <a:defRPr sz="2700" b="1"/>
            </a:lvl2pPr>
            <a:lvl3pPr marL="1217910" indent="0">
              <a:buNone/>
              <a:defRPr sz="2400" b="1"/>
            </a:lvl3pPr>
            <a:lvl4pPr marL="1826850" indent="0">
              <a:buNone/>
              <a:defRPr sz="2100" b="1"/>
            </a:lvl4pPr>
            <a:lvl5pPr marL="2435818" indent="0">
              <a:buNone/>
              <a:defRPr sz="2100" b="1"/>
            </a:lvl5pPr>
            <a:lvl6pPr marL="3044732" indent="0">
              <a:buNone/>
              <a:defRPr sz="2100" b="1"/>
            </a:lvl6pPr>
            <a:lvl7pPr marL="3653647" indent="0">
              <a:buNone/>
              <a:defRPr sz="2100" b="1"/>
            </a:lvl7pPr>
            <a:lvl8pPr marL="4262613" indent="0">
              <a:buNone/>
              <a:defRPr sz="2100" b="1"/>
            </a:lvl8pPr>
            <a:lvl9pPr marL="4871564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25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8915" indent="0">
              <a:buNone/>
              <a:defRPr sz="2700" b="1"/>
            </a:lvl2pPr>
            <a:lvl3pPr marL="1217910" indent="0">
              <a:buNone/>
              <a:defRPr sz="2400" b="1"/>
            </a:lvl3pPr>
            <a:lvl4pPr marL="1826850" indent="0">
              <a:buNone/>
              <a:defRPr sz="2100" b="1"/>
            </a:lvl4pPr>
            <a:lvl5pPr marL="2435818" indent="0">
              <a:buNone/>
              <a:defRPr sz="2100" b="1"/>
            </a:lvl5pPr>
            <a:lvl6pPr marL="3044732" indent="0">
              <a:buNone/>
              <a:defRPr sz="2100" b="1"/>
            </a:lvl6pPr>
            <a:lvl7pPr marL="3653647" indent="0">
              <a:buNone/>
              <a:defRPr sz="2100" b="1"/>
            </a:lvl7pPr>
            <a:lvl8pPr marL="4262613" indent="0">
              <a:buNone/>
              <a:defRPr sz="2100" b="1"/>
            </a:lvl8pPr>
            <a:lvl9pPr marL="4871564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25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06335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52801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80248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08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8915" indent="0">
              <a:buNone/>
              <a:defRPr sz="1600"/>
            </a:lvl2pPr>
            <a:lvl3pPr marL="1217910" indent="0">
              <a:buNone/>
              <a:defRPr sz="1300"/>
            </a:lvl3pPr>
            <a:lvl4pPr marL="1826850" indent="0">
              <a:buNone/>
              <a:defRPr sz="1200"/>
            </a:lvl4pPr>
            <a:lvl5pPr marL="2435818" indent="0">
              <a:buNone/>
              <a:defRPr sz="1200"/>
            </a:lvl5pPr>
            <a:lvl6pPr marL="3044732" indent="0">
              <a:buNone/>
              <a:defRPr sz="1200"/>
            </a:lvl6pPr>
            <a:lvl7pPr marL="3653647" indent="0">
              <a:buNone/>
              <a:defRPr sz="1200"/>
            </a:lvl7pPr>
            <a:lvl8pPr marL="4262613" indent="0">
              <a:buNone/>
              <a:defRPr sz="1200"/>
            </a:lvl8pPr>
            <a:lvl9pPr marL="487156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443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53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6207" indent="0">
              <a:buNone/>
              <a:defRPr sz="2800"/>
            </a:lvl2pPr>
            <a:lvl3pPr marL="912519" indent="0">
              <a:buNone/>
              <a:defRPr sz="2400"/>
            </a:lvl3pPr>
            <a:lvl4pPr marL="1368778" indent="0">
              <a:buNone/>
              <a:defRPr sz="2000"/>
            </a:lvl4pPr>
            <a:lvl5pPr marL="1825037" indent="0">
              <a:buNone/>
              <a:defRPr sz="2000"/>
            </a:lvl5pPr>
            <a:lvl6pPr marL="2281350" indent="0">
              <a:buNone/>
              <a:defRPr sz="2000"/>
            </a:lvl6pPr>
            <a:lvl7pPr marL="2737554" indent="0">
              <a:buNone/>
              <a:defRPr sz="2000"/>
            </a:lvl7pPr>
            <a:lvl8pPr marL="3193760" indent="0">
              <a:buNone/>
              <a:defRPr sz="2000"/>
            </a:lvl8pPr>
            <a:lvl9pPr marL="3649967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3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6207" indent="0">
              <a:buNone/>
              <a:defRPr sz="1500"/>
            </a:lvl2pPr>
            <a:lvl3pPr marL="912519" indent="0">
              <a:buNone/>
              <a:defRPr sz="1200"/>
            </a:lvl3pPr>
            <a:lvl4pPr marL="1368778" indent="0">
              <a:buNone/>
              <a:defRPr sz="1100"/>
            </a:lvl4pPr>
            <a:lvl5pPr marL="1825037" indent="0">
              <a:buNone/>
              <a:defRPr sz="1100"/>
            </a:lvl5pPr>
            <a:lvl6pPr marL="2281350" indent="0">
              <a:buNone/>
              <a:defRPr sz="1100"/>
            </a:lvl6pPr>
            <a:lvl7pPr marL="2737554" indent="0">
              <a:buNone/>
              <a:defRPr sz="1100"/>
            </a:lvl7pPr>
            <a:lvl8pPr marL="3193760" indent="0">
              <a:buNone/>
              <a:defRPr sz="1100"/>
            </a:lvl8pPr>
            <a:lvl9pPr marL="3649967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EE6DB-1F95-4008-9630-14BFA0F62FB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C64ED5-6C15-4C86-9BEF-CC7E32B2B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2447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8915" indent="0">
              <a:buNone/>
              <a:defRPr sz="3700"/>
            </a:lvl2pPr>
            <a:lvl3pPr marL="1217910" indent="0">
              <a:buNone/>
              <a:defRPr sz="3200"/>
            </a:lvl3pPr>
            <a:lvl4pPr marL="1826850" indent="0">
              <a:buNone/>
              <a:defRPr sz="2700"/>
            </a:lvl4pPr>
            <a:lvl5pPr marL="2435818" indent="0">
              <a:buNone/>
              <a:defRPr sz="2700"/>
            </a:lvl5pPr>
            <a:lvl6pPr marL="3044732" indent="0">
              <a:buNone/>
              <a:defRPr sz="2700"/>
            </a:lvl6pPr>
            <a:lvl7pPr marL="3653647" indent="0">
              <a:buNone/>
              <a:defRPr sz="2700"/>
            </a:lvl7pPr>
            <a:lvl8pPr marL="4262613" indent="0">
              <a:buNone/>
              <a:defRPr sz="2700"/>
            </a:lvl8pPr>
            <a:lvl9pPr marL="487156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94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8915" indent="0">
              <a:buNone/>
              <a:defRPr sz="1600"/>
            </a:lvl2pPr>
            <a:lvl3pPr marL="1217910" indent="0">
              <a:buNone/>
              <a:defRPr sz="1300"/>
            </a:lvl3pPr>
            <a:lvl4pPr marL="1826850" indent="0">
              <a:buNone/>
              <a:defRPr sz="1200"/>
            </a:lvl4pPr>
            <a:lvl5pPr marL="2435818" indent="0">
              <a:buNone/>
              <a:defRPr sz="1200"/>
            </a:lvl5pPr>
            <a:lvl6pPr marL="3044732" indent="0">
              <a:buNone/>
              <a:defRPr sz="1200"/>
            </a:lvl6pPr>
            <a:lvl7pPr marL="3653647" indent="0">
              <a:buNone/>
              <a:defRPr sz="1200"/>
            </a:lvl7pPr>
            <a:lvl8pPr marL="4262613" indent="0">
              <a:buNone/>
              <a:defRPr sz="1200"/>
            </a:lvl8pPr>
            <a:lvl9pPr marL="487156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35531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4272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74250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0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2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73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64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54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45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36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27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79541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01415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07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21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73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641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549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45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36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27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16390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08567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075" indent="0">
              <a:buNone/>
              <a:defRPr sz="2700" b="1"/>
            </a:lvl2pPr>
            <a:lvl3pPr marL="1218210" indent="0">
              <a:buNone/>
              <a:defRPr sz="2400" b="1"/>
            </a:lvl3pPr>
            <a:lvl4pPr marL="1827304" indent="0">
              <a:buNone/>
              <a:defRPr sz="2100" b="1"/>
            </a:lvl4pPr>
            <a:lvl5pPr marL="2436418" indent="0">
              <a:buNone/>
              <a:defRPr sz="2100" b="1"/>
            </a:lvl5pPr>
            <a:lvl6pPr marL="3045492" indent="0">
              <a:buNone/>
              <a:defRPr sz="2100" b="1"/>
            </a:lvl6pPr>
            <a:lvl7pPr marL="3654567" indent="0">
              <a:buNone/>
              <a:defRPr sz="2100" b="1"/>
            </a:lvl7pPr>
            <a:lvl8pPr marL="4263680" indent="0">
              <a:buNone/>
              <a:defRPr sz="2100" b="1"/>
            </a:lvl8pPr>
            <a:lvl9pPr marL="487277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12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075" indent="0">
              <a:buNone/>
              <a:defRPr sz="2700" b="1"/>
            </a:lvl2pPr>
            <a:lvl3pPr marL="1218210" indent="0">
              <a:buNone/>
              <a:defRPr sz="2400" b="1"/>
            </a:lvl3pPr>
            <a:lvl4pPr marL="1827304" indent="0">
              <a:buNone/>
              <a:defRPr sz="2100" b="1"/>
            </a:lvl4pPr>
            <a:lvl5pPr marL="2436418" indent="0">
              <a:buNone/>
              <a:defRPr sz="2100" b="1"/>
            </a:lvl5pPr>
            <a:lvl6pPr marL="3045492" indent="0">
              <a:buNone/>
              <a:defRPr sz="2100" b="1"/>
            </a:lvl6pPr>
            <a:lvl7pPr marL="3654567" indent="0">
              <a:buNone/>
              <a:defRPr sz="2100" b="1"/>
            </a:lvl7pPr>
            <a:lvl8pPr marL="4263680" indent="0">
              <a:buNone/>
              <a:defRPr sz="2100" b="1"/>
            </a:lvl8pPr>
            <a:lvl9pPr marL="487277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1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64525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10017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1557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image" Target="../media/image2.jpg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274" tIns="45718" rIns="91274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274" tIns="45718" rIns="91274" bIns="45718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274" tIns="45718" rIns="91274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2EE6DB-1F95-4008-9630-14BFA0F62FB3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274" tIns="45718" rIns="91274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274" tIns="45718" rIns="91274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C64ED5-6C15-4C86-9BEF-CC7E32B2BA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662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251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157" indent="-228157" algn="l" defTabSz="91251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470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674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880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3087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09399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659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917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78230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2519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778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03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35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554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76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96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61" tIns="60930" rIns="121861" bIns="6093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861" tIns="60930" rIns="121861" bIns="6093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61" tIns="60930" rIns="121861" bIns="6093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5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54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861" tIns="60930" rIns="121861" bIns="6093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5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861" tIns="60930" rIns="121861" bIns="6093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5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5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407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</p:sldLayoutIdLst>
  <p:txStyles>
    <p:titleStyle>
      <a:lvl1pPr algn="ctr" defTabSz="12185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939" indent="-456939" algn="l" defTabSz="12185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070" indent="-380794" algn="l" defTabSz="12185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165" indent="-304624" algn="l" defTabSz="12185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427" indent="-304624" algn="l" defTabSz="12185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1702" indent="-304624" algn="l" defTabSz="12185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0952" indent="-304624" algn="l" defTabSz="12185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0229" indent="-304624" algn="l" defTabSz="12185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9492" indent="-304624" algn="l" defTabSz="12185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8755" indent="-304624" algn="l" defTabSz="12185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5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251" algn="l" defTabSz="12185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540" algn="l" defTabSz="12185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802" algn="l" defTabSz="12185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078" algn="l" defTabSz="12185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6328" algn="l" defTabSz="12185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5579" algn="l" defTabSz="12185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4853" algn="l" defTabSz="12185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4117" algn="l" defTabSz="12185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88" tIns="60944" rIns="121888" bIns="6094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888" tIns="60944" rIns="121888" bIns="6094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88" tIns="60944" rIns="121888" bIns="60944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8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84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888" tIns="60944" rIns="121888" bIns="60944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8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888" tIns="60944" rIns="121888" bIns="60944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8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8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66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ctr" defTabSz="12188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059" indent="-457059" algn="l" defTabSz="12188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310" indent="-380888" algn="l" defTabSz="12188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545" indent="-304704" algn="l" defTabSz="12188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0" indent="-304704" algn="l" defTabSz="12188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382" indent="-304704" algn="l" defTabSz="12188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1792" indent="-304704" algn="l" defTabSz="12188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216" indent="-304704" algn="l" defTabSz="12188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0632" indent="-304704" algn="l" defTabSz="12188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048" indent="-304704" algn="l" defTabSz="12188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8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11" algn="l" defTabSz="12188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840" algn="l" defTabSz="12188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256" algn="l" defTabSz="12188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678" algn="l" defTabSz="12188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088" algn="l" defTabSz="12188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499" algn="l" defTabSz="12188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920" algn="l" defTabSz="12188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337" algn="l" defTabSz="12188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917" tIns="60958" rIns="121917" bIns="6095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917" tIns="60958" rIns="121917" bIns="6095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121917" tIns="60958" rIns="121917" bIns="6095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938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274" tIns="45718" rIns="91274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274" tIns="45718" rIns="91274" bIns="45718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274" tIns="45718" rIns="91274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274" tIns="45718" rIns="91274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274" tIns="45718" rIns="91274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728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l" defTabSz="91251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157" indent="-228157" algn="l" defTabSz="91251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470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674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880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3087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09399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659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917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78230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2519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778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03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35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554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76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96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274" tIns="45718" rIns="91274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274" tIns="45718" rIns="91274" bIns="45718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274" tIns="45718" rIns="91274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274" tIns="45718" rIns="91274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274" tIns="45718" rIns="91274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736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l" defTabSz="91251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157" indent="-228157" algn="l" defTabSz="91251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470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674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880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3087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09399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659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917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78230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2519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778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03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35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554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76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96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274" tIns="45718" rIns="91274" bIns="45718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274" tIns="45718" rIns="91274" bIns="45718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274" tIns="45718" rIns="91274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BA026-E658-41C8-85D8-D06F141BD407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17/08/2023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274" tIns="45718" rIns="91274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274" tIns="45718" rIns="91274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5D4A9-5886-4647-AB06-84202763646E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388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txStyles>
    <p:titleStyle>
      <a:lvl1pPr algn="l" defTabSz="912519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157" indent="-228157" algn="l" defTabSz="912519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4470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674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6880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3087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09399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65659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1917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78230" indent="-228157" algn="l" defTabSz="912519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2519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778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503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35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554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760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967" algn="l" defTabSz="91251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733" tIns="60866" rIns="121733" bIns="6086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733" tIns="60866" rIns="121733" bIns="6086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733" tIns="60866" rIns="121733" bIns="60866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710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710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733" tIns="60866" rIns="121733" bIns="60866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71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733" tIns="60866" rIns="121733" bIns="60866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710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71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8838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</p:sldLayoutIdLst>
  <p:txStyles>
    <p:titleStyle>
      <a:lvl1pPr algn="ctr" defTabSz="12171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363" indent="-456363" algn="l" defTabSz="121710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8918" indent="-380346" algn="l" defTabSz="121710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1341" indent="-304240" algn="l" defTabSz="12171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29867" indent="-304240" algn="l" defTabSz="121710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38438" indent="-304240" algn="l" defTabSz="121710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6920" indent="-304240" algn="l" defTabSz="12171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5493" indent="-304240" algn="l" defTabSz="12171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4021" indent="-304240" algn="l" defTabSz="12171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2547" indent="-304240" algn="l" defTabSz="121710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1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483" algn="l" defTabSz="12171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100" algn="l" defTabSz="12171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626" algn="l" defTabSz="12171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4198" algn="l" defTabSz="12171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2680" algn="l" defTabSz="12171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1163" algn="l" defTabSz="12171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59734" algn="l" defTabSz="12171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68288" algn="l" defTabSz="12171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754" tIns="60877" rIns="121754" bIns="6087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754" tIns="60877" rIns="121754" bIns="6087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754" tIns="60877" rIns="121754" bIns="60877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73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734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754" tIns="60877" rIns="121754" bIns="60877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73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754" tIns="60877" rIns="121754" bIns="60877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73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73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8274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</p:sldLayoutIdLst>
  <p:txStyles>
    <p:titleStyle>
      <a:lvl1pPr algn="ctr" defTabSz="12173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459" indent="-456459" algn="l" defTabSz="12173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110" indent="-380421" algn="l" defTabSz="12173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1645" indent="-304304" algn="l" defTabSz="12173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0293" indent="-304304" algn="l" defTabSz="12173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38982" indent="-304304" algn="l" defTabSz="12173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7592" indent="-304304" algn="l" defTabSz="12173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6282" indent="-304304" algn="l" defTabSz="12173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4933" indent="-304304" algn="l" defTabSz="12173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3581" indent="-304304" algn="l" defTabSz="12173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3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611" algn="l" defTabSz="12173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340" algn="l" defTabSz="12173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5989" algn="l" defTabSz="12173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4678" algn="l" defTabSz="12173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3288" algn="l" defTabSz="12173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1899" algn="l" defTabSz="12173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0587" algn="l" defTabSz="12173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69258" algn="l" defTabSz="12173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781" tIns="60890" rIns="121781" bIns="6089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781" tIns="60890" rIns="121781" bIns="6089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781" tIns="60890" rIns="121781" bIns="6089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764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764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781" tIns="60890" rIns="121781" bIns="6089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76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781" tIns="60890" rIns="121781" bIns="6089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764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76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448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</p:sldLayoutIdLst>
  <p:txStyles>
    <p:titleStyle>
      <a:lvl1pPr algn="ctr" defTabSz="121764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579" indent="-456579" algn="l" defTabSz="121764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350" indent="-380514" algn="l" defTabSz="121764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025" indent="-304384" algn="l" defTabSz="12176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0827" indent="-304384" algn="l" defTabSz="121764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39662" indent="-304384" algn="l" defTabSz="121764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8432" indent="-304384" algn="l" defTabSz="12176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7269" indent="-304384" algn="l" defTabSz="12176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6073" indent="-304384" algn="l" defTabSz="12176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4875" indent="-304384" algn="l" defTabSz="121764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6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771" algn="l" defTabSz="12176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640" algn="l" defTabSz="12176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6442" algn="l" defTabSz="12176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5278" algn="l" defTabSz="12176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4048" algn="l" defTabSz="12176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2819" algn="l" defTabSz="12176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1653" algn="l" defTabSz="12176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0472" algn="l" defTabSz="12176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05" tIns="60902" rIns="121805" bIns="60902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805" tIns="60902" rIns="121805" bIns="6090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05" tIns="60902" rIns="121805" bIns="60902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791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791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805" tIns="60902" rIns="121805" bIns="60902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79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805" tIns="60902" rIns="121805" bIns="60902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791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791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676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  <p:sldLayoutId id="2147483783" r:id="rId6"/>
    <p:sldLayoutId id="2147483784" r:id="rId7"/>
    <p:sldLayoutId id="2147483785" r:id="rId8"/>
    <p:sldLayoutId id="2147483786" r:id="rId9"/>
    <p:sldLayoutId id="2147483787" r:id="rId10"/>
    <p:sldLayoutId id="2147483788" r:id="rId11"/>
  </p:sldLayoutIdLst>
  <p:txStyles>
    <p:titleStyle>
      <a:lvl1pPr algn="ctr" defTabSz="121791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687" indent="-456687" algn="l" defTabSz="121791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566" indent="-380598" algn="l" defTabSz="121791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367" indent="-304456" algn="l" defTabSz="121791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307" indent="-304456" algn="l" defTabSz="121791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0274" indent="-304456" algn="l" defTabSz="121791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49188" indent="-304456" algn="l" defTabSz="121791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8157" indent="-304456" algn="l" defTabSz="121791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7098" indent="-304456" algn="l" defTabSz="121791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6039" indent="-304456" algn="l" defTabSz="121791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79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8915" algn="l" defTabSz="12179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7910" algn="l" defTabSz="12179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6850" algn="l" defTabSz="12179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5818" algn="l" defTabSz="12179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4732" algn="l" defTabSz="12179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3647" algn="l" defTabSz="12179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2613" algn="l" defTabSz="12179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1564" algn="l" defTabSz="12179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121832" tIns="60916" rIns="121832" bIns="6091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121832" tIns="60916" rIns="121832" bIns="6091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32" tIns="60916" rIns="121832" bIns="60916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210"/>
            <a:fld id="{EC38DDCE-A2E0-4ED5-91D6-A39DA716103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210"/>
              <a:t>8/1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121832" tIns="60916" rIns="121832" bIns="60916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21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121832" tIns="60916" rIns="121832" bIns="60916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210"/>
            <a:fld id="{B86E1D2B-0CA4-49DE-8ACE-2DF230ACA4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21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351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0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</p:sldLayoutIdLst>
  <p:txStyles>
    <p:titleStyle>
      <a:lvl1pPr algn="ctr" defTabSz="121821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6807" indent="-456807" algn="l" defTabSz="121821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89806" indent="-380692" algn="l" defTabSz="1218210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2747" indent="-304536" algn="l" defTabSz="121821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1840" indent="-304536" algn="l" defTabSz="121821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0954" indent="-304536" algn="l" defTabSz="121821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0028" indent="-304536" algn="l" defTabSz="121821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59144" indent="-304536" algn="l" defTabSz="121821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68238" indent="-304536" algn="l" defTabSz="121821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77332" indent="-304536" algn="l" defTabSz="121821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2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075" algn="l" defTabSz="12182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210" algn="l" defTabSz="12182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7304" algn="l" defTabSz="12182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6418" algn="l" defTabSz="12182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5492" algn="l" defTabSz="12182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4567" algn="l" defTabSz="12182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3680" algn="l" defTabSz="12182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2777" algn="l" defTabSz="121821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8.png"/><Relationship Id="rId3" Type="http://schemas.openxmlformats.org/officeDocument/2006/relationships/slideLayout" Target="../slideLayouts/slideLayout12.xml"/><Relationship Id="rId7" Type="http://schemas.openxmlformats.org/officeDocument/2006/relationships/slide" Target="slide7.xml"/><Relationship Id="rId12" Type="http://schemas.openxmlformats.org/officeDocument/2006/relationships/image" Target="../media/image2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audio" Target="../media/audio1.wav"/><Relationship Id="rId11" Type="http://schemas.openxmlformats.org/officeDocument/2006/relationships/image" Target="../media/image33.png"/><Relationship Id="rId5" Type="http://schemas.openxmlformats.org/officeDocument/2006/relationships/audio" Target="../media/audio2.wav"/><Relationship Id="rId15" Type="http://schemas.openxmlformats.org/officeDocument/2006/relationships/image" Target="../media/image25.png"/><Relationship Id="rId10" Type="http://schemas.openxmlformats.org/officeDocument/2006/relationships/image" Target="../media/image320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310.png"/><Relationship Id="rId1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46.png"/><Relationship Id="rId3" Type="http://schemas.openxmlformats.org/officeDocument/2006/relationships/slideLayout" Target="../slideLayouts/slideLayout12.xml"/><Relationship Id="rId7" Type="http://schemas.openxmlformats.org/officeDocument/2006/relationships/slide" Target="slide7.xml"/><Relationship Id="rId12" Type="http://schemas.openxmlformats.org/officeDocument/2006/relationships/image" Target="../media/image45.png"/><Relationship Id="rId2" Type="http://schemas.openxmlformats.org/officeDocument/2006/relationships/video" Target="../media/media2.mp4"/><Relationship Id="rId16" Type="http://schemas.openxmlformats.org/officeDocument/2006/relationships/image" Target="../media/image25.png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image" Target="../media/image44.png"/><Relationship Id="rId5" Type="http://schemas.openxmlformats.org/officeDocument/2006/relationships/audio" Target="../media/audio1.wav"/><Relationship Id="rId15" Type="http://schemas.openxmlformats.org/officeDocument/2006/relationships/image" Target="../media/image24.png"/><Relationship Id="rId10" Type="http://schemas.openxmlformats.org/officeDocument/2006/relationships/image" Target="../media/image43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42.png"/><Relationship Id="rId1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51.png"/><Relationship Id="rId3" Type="http://schemas.openxmlformats.org/officeDocument/2006/relationships/slideLayout" Target="../slideLayouts/slideLayout12.xml"/><Relationship Id="rId7" Type="http://schemas.openxmlformats.org/officeDocument/2006/relationships/slide" Target="slide7.xml"/><Relationship Id="rId12" Type="http://schemas.openxmlformats.org/officeDocument/2006/relationships/image" Target="../media/image50.png"/><Relationship Id="rId17" Type="http://schemas.openxmlformats.org/officeDocument/2006/relationships/image" Target="../media/image25.png"/><Relationship Id="rId2" Type="http://schemas.openxmlformats.org/officeDocument/2006/relationships/video" Target="../media/media2.mp4"/><Relationship Id="rId16" Type="http://schemas.openxmlformats.org/officeDocument/2006/relationships/image" Target="../media/image40.png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image" Target="../media/image49.png"/><Relationship Id="rId5" Type="http://schemas.openxmlformats.org/officeDocument/2006/relationships/audio" Target="../media/audio1.wav"/><Relationship Id="rId15" Type="http://schemas.openxmlformats.org/officeDocument/2006/relationships/image" Target="../media/image24.png"/><Relationship Id="rId10" Type="http://schemas.openxmlformats.org/officeDocument/2006/relationships/image" Target="../media/image48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39.png"/><Relationship Id="rId1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12.xml"/><Relationship Id="rId7" Type="http://schemas.openxmlformats.org/officeDocument/2006/relationships/slide" Target="slide7.xml"/><Relationship Id="rId12" Type="http://schemas.openxmlformats.org/officeDocument/2006/relationships/image" Target="../media/image5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image" Target="../media/image41.png"/><Relationship Id="rId5" Type="http://schemas.openxmlformats.org/officeDocument/2006/relationships/audio" Target="../media/audio1.wav"/><Relationship Id="rId15" Type="http://schemas.openxmlformats.org/officeDocument/2006/relationships/image" Target="../media/image25.png"/><Relationship Id="rId10" Type="http://schemas.openxmlformats.org/officeDocument/2006/relationships/image" Target="../media/image400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390.png"/><Relationship Id="rId1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8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9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61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52.png"/><Relationship Id="rId12" Type="http://schemas.openxmlformats.org/officeDocument/2006/relationships/image" Target="../media/image10.png"/><Relationship Id="rId2" Type="http://schemas.openxmlformats.org/officeDocument/2006/relationships/video" Target="../media/media3.mp4"/><Relationship Id="rId16" Type="http://schemas.openxmlformats.org/officeDocument/2006/relationships/image" Target="../media/image58.png"/><Relationship Id="rId1" Type="http://schemas.microsoft.com/office/2007/relationships/media" Target="../media/media3.mp4"/><Relationship Id="rId6" Type="http://schemas.openxmlformats.org/officeDocument/2006/relationships/image" Target="../media/image47.png"/><Relationship Id="rId11" Type="http://schemas.openxmlformats.org/officeDocument/2006/relationships/image" Target="../media/image57.png"/><Relationship Id="rId5" Type="http://schemas.openxmlformats.org/officeDocument/2006/relationships/image" Target="../media/image1.png"/><Relationship Id="rId15" Type="http://schemas.openxmlformats.org/officeDocument/2006/relationships/image" Target="../media/image60.png"/><Relationship Id="rId10" Type="http://schemas.openxmlformats.org/officeDocument/2006/relationships/image" Target="../media/image56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55.png"/><Relationship Id="rId14" Type="http://schemas.openxmlformats.org/officeDocument/2006/relationships/image" Target="../media/image62.png"/></Relationships>
</file>

<file path=ppt/slides/_rels/slide1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63.png"/><Relationship Id="rId3" Type="http://schemas.openxmlformats.org/officeDocument/2006/relationships/image" Target="../media/image1.png"/><Relationship Id="rId7" Type="http://schemas.openxmlformats.org/officeDocument/2006/relationships/image" Target="../media/image59.png"/><Relationship Id="rId12" Type="http://schemas.openxmlformats.org/officeDocument/2006/relationships/image" Target="../media/image590.png"/><Relationship Id="rId17" Type="http://schemas.openxmlformats.org/officeDocument/2006/relationships/image" Target="../media/image80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79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7.png"/><Relationship Id="rId11" Type="http://schemas.openxmlformats.org/officeDocument/2006/relationships/image" Target="../media/image580.png"/><Relationship Id="rId5" Type="http://schemas.openxmlformats.org/officeDocument/2006/relationships/image" Target="../media/image56.png"/><Relationship Id="rId10" Type="http://schemas.openxmlformats.org/officeDocument/2006/relationships/image" Target="../media/image75.png"/><Relationship Id="rId19" Type="http://schemas.openxmlformats.org/officeDocument/2006/relationships/image" Target="../media/image64.png"/><Relationship Id="rId4" Type="http://schemas.openxmlformats.org/officeDocument/2006/relationships/image" Target="../media/image54.png"/><Relationship Id="rId9" Type="http://schemas.openxmlformats.org/officeDocument/2006/relationships/image" Target="../media/image74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5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0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6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18" Type="http://schemas.openxmlformats.org/officeDocument/2006/relationships/image" Target="../media/image63.png"/><Relationship Id="rId3" Type="http://schemas.openxmlformats.org/officeDocument/2006/relationships/image" Target="../media/image1.png"/><Relationship Id="rId7" Type="http://schemas.openxmlformats.org/officeDocument/2006/relationships/image" Target="../media/image59.png"/><Relationship Id="rId12" Type="http://schemas.openxmlformats.org/officeDocument/2006/relationships/image" Target="../media/image590.png"/><Relationship Id="rId17" Type="http://schemas.openxmlformats.org/officeDocument/2006/relationships/image" Target="../media/image80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79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7.png"/><Relationship Id="rId11" Type="http://schemas.openxmlformats.org/officeDocument/2006/relationships/image" Target="../media/image580.png"/><Relationship Id="rId5" Type="http://schemas.openxmlformats.org/officeDocument/2006/relationships/image" Target="../media/image56.png"/><Relationship Id="rId15" Type="http://schemas.openxmlformats.org/officeDocument/2006/relationships/image" Target="../media/image78.png"/><Relationship Id="rId10" Type="http://schemas.openxmlformats.org/officeDocument/2006/relationships/image" Target="../media/image75.png"/><Relationship Id="rId19" Type="http://schemas.openxmlformats.org/officeDocument/2006/relationships/image" Target="../media/image64.png"/><Relationship Id="rId4" Type="http://schemas.openxmlformats.org/officeDocument/2006/relationships/image" Target="../media/image54.png"/><Relationship Id="rId9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0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6.png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65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52.png"/><Relationship Id="rId12" Type="http://schemas.openxmlformats.org/officeDocument/2006/relationships/image" Target="../media/image1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47.png"/><Relationship Id="rId11" Type="http://schemas.openxmlformats.org/officeDocument/2006/relationships/image" Target="../media/image57.png"/><Relationship Id="rId5" Type="http://schemas.openxmlformats.org/officeDocument/2006/relationships/image" Target="../media/image1.png"/><Relationship Id="rId15" Type="http://schemas.openxmlformats.org/officeDocument/2006/relationships/image" Target="../media/image58.png"/><Relationship Id="rId10" Type="http://schemas.openxmlformats.org/officeDocument/2006/relationships/image" Target="../media/image56.png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55.png"/><Relationship Id="rId14" Type="http://schemas.openxmlformats.org/officeDocument/2006/relationships/image" Target="../media/image6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57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76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94.png"/><Relationship Id="rId3" Type="http://schemas.openxmlformats.org/officeDocument/2006/relationships/image" Target="../media/image57.png"/><Relationship Id="rId7" Type="http://schemas.openxmlformats.org/officeDocument/2006/relationships/image" Target="../media/image82.png"/><Relationship Id="rId12" Type="http://schemas.openxmlformats.org/officeDocument/2006/relationships/image" Target="../media/image820.png"/><Relationship Id="rId17" Type="http://schemas.openxmlformats.org/officeDocument/2006/relationships/image" Target="../media/image84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97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73.png"/><Relationship Id="rId11" Type="http://schemas.openxmlformats.org/officeDocument/2006/relationships/image" Target="../media/image92.png"/><Relationship Id="rId5" Type="http://schemas.openxmlformats.org/officeDocument/2006/relationships/image" Target="../media/image81.png"/><Relationship Id="rId15" Type="http://schemas.openxmlformats.org/officeDocument/2006/relationships/image" Target="../media/image96.png"/><Relationship Id="rId10" Type="http://schemas.openxmlformats.org/officeDocument/2006/relationships/image" Target="../media/image810.png"/><Relationship Id="rId4" Type="http://schemas.openxmlformats.org/officeDocument/2006/relationships/image" Target="../media/image77.png"/><Relationship Id="rId9" Type="http://schemas.openxmlformats.org/officeDocument/2006/relationships/image" Target="../media/image90.png"/><Relationship Id="rId14" Type="http://schemas.openxmlformats.org/officeDocument/2006/relationships/image" Target="../media/image83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56.png"/><Relationship Id="rId12" Type="http://schemas.openxmlformats.org/officeDocument/2006/relationships/image" Target="../media/image58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4.png"/><Relationship Id="rId11" Type="http://schemas.openxmlformats.org/officeDocument/2006/relationships/image" Target="../media/image86.png"/><Relationship Id="rId5" Type="http://schemas.openxmlformats.org/officeDocument/2006/relationships/image" Target="../media/image1.png"/><Relationship Id="rId10" Type="http://schemas.openxmlformats.org/officeDocument/2006/relationships/image" Target="../media/image85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1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image" Target="../media/image95.png"/><Relationship Id="rId18" Type="http://schemas.openxmlformats.org/officeDocument/2006/relationships/image" Target="../media/image102.png"/><Relationship Id="rId3" Type="http://schemas.openxmlformats.org/officeDocument/2006/relationships/image" Target="../media/image56.png"/><Relationship Id="rId21" Type="http://schemas.openxmlformats.org/officeDocument/2006/relationships/image" Target="../media/image109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17" Type="http://schemas.openxmlformats.org/officeDocument/2006/relationships/image" Target="../media/image101.png"/><Relationship Id="rId2" Type="http://schemas.openxmlformats.org/officeDocument/2006/relationships/notesSlide" Target="../notesSlides/notesSlide20.xml"/><Relationship Id="rId16" Type="http://schemas.openxmlformats.org/officeDocument/2006/relationships/image" Target="../media/image100.png"/><Relationship Id="rId20" Type="http://schemas.openxmlformats.org/officeDocument/2006/relationships/image" Target="../media/image108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91.png"/><Relationship Id="rId11" Type="http://schemas.openxmlformats.org/officeDocument/2006/relationships/image" Target="../media/image106.png"/><Relationship Id="rId5" Type="http://schemas.openxmlformats.org/officeDocument/2006/relationships/image" Target="../media/image87.png"/><Relationship Id="rId15" Type="http://schemas.openxmlformats.org/officeDocument/2006/relationships/image" Target="../media/image99.png"/><Relationship Id="rId10" Type="http://schemas.openxmlformats.org/officeDocument/2006/relationships/image" Target="../media/image105.png"/><Relationship Id="rId19" Type="http://schemas.openxmlformats.org/officeDocument/2006/relationships/image" Target="../media/image107.png"/><Relationship Id="rId4" Type="http://schemas.openxmlformats.org/officeDocument/2006/relationships/image" Target="../media/image57.png"/><Relationship Id="rId9" Type="http://schemas.openxmlformats.org/officeDocument/2006/relationships/image" Target="../media/image104.png"/><Relationship Id="rId14" Type="http://schemas.openxmlformats.org/officeDocument/2006/relationships/image" Target="../media/image9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6.png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13" Type="http://schemas.openxmlformats.org/officeDocument/2006/relationships/image" Target="../media/image117.png"/><Relationship Id="rId18" Type="http://schemas.openxmlformats.org/officeDocument/2006/relationships/image" Target="../media/image122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110.png"/><Relationship Id="rId12" Type="http://schemas.openxmlformats.org/officeDocument/2006/relationships/image" Target="../media/image116.png"/><Relationship Id="rId17" Type="http://schemas.openxmlformats.org/officeDocument/2006/relationships/image" Target="../media/image121.png"/><Relationship Id="rId2" Type="http://schemas.openxmlformats.org/officeDocument/2006/relationships/video" Target="../media/media4.mp4"/><Relationship Id="rId16" Type="http://schemas.openxmlformats.org/officeDocument/2006/relationships/image" Target="../media/image120.png"/><Relationship Id="rId20" Type="http://schemas.openxmlformats.org/officeDocument/2006/relationships/image" Target="../media/image111.png"/><Relationship Id="rId1" Type="http://schemas.microsoft.com/office/2007/relationships/media" Target="../media/media4.mp4"/><Relationship Id="rId6" Type="http://schemas.openxmlformats.org/officeDocument/2006/relationships/image" Target="../media/image113.png"/><Relationship Id="rId11" Type="http://schemas.openxmlformats.org/officeDocument/2006/relationships/image" Target="../media/image115.png"/><Relationship Id="rId5" Type="http://schemas.openxmlformats.org/officeDocument/2006/relationships/image" Target="../media/image103.png"/><Relationship Id="rId15" Type="http://schemas.openxmlformats.org/officeDocument/2006/relationships/image" Target="../media/image119.png"/><Relationship Id="rId10" Type="http://schemas.openxmlformats.org/officeDocument/2006/relationships/image" Target="../media/image56.png"/><Relationship Id="rId19" Type="http://schemas.openxmlformats.org/officeDocument/2006/relationships/image" Target="../media/image123.png"/><Relationship Id="rId4" Type="http://schemas.openxmlformats.org/officeDocument/2006/relationships/notesSlide" Target="../notesSlides/notesSlide22.xml"/><Relationship Id="rId9" Type="http://schemas.openxmlformats.org/officeDocument/2006/relationships/image" Target="../media/image54.png"/><Relationship Id="rId14" Type="http://schemas.openxmlformats.org/officeDocument/2006/relationships/image" Target="../media/image11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11" Type="http://schemas.openxmlformats.org/officeDocument/2006/relationships/image" Target="../media/image11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0.png"/><Relationship Id="rId4" Type="http://schemas.openxmlformats.org/officeDocument/2006/relationships/image" Target="../media/image6.jpeg"/><Relationship Id="rId9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210.png"/><Relationship Id="rId18" Type="http://schemas.openxmlformats.org/officeDocument/2006/relationships/image" Target="../media/image128.png"/><Relationship Id="rId3" Type="http://schemas.openxmlformats.org/officeDocument/2006/relationships/image" Target="../media/image112.png"/><Relationship Id="rId7" Type="http://schemas.openxmlformats.org/officeDocument/2006/relationships/image" Target="../media/image114.png"/><Relationship Id="rId12" Type="http://schemas.openxmlformats.org/officeDocument/2006/relationships/image" Target="../media/image1200.png"/><Relationship Id="rId17" Type="http://schemas.openxmlformats.org/officeDocument/2006/relationships/image" Target="../media/image127.pn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126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130.png"/><Relationship Id="rId15" Type="http://schemas.openxmlformats.org/officeDocument/2006/relationships/image" Target="../media/image980.png"/><Relationship Id="rId10" Type="http://schemas.openxmlformats.org/officeDocument/2006/relationships/image" Target="../media/image950.png"/><Relationship Id="rId9" Type="http://schemas.openxmlformats.org/officeDocument/2006/relationships/image" Target="../media/image930.png"/><Relationship Id="rId14" Type="http://schemas.openxmlformats.org/officeDocument/2006/relationships/image" Target="../media/image122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2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image" Target="../media/image1310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56.png"/><Relationship Id="rId12" Type="http://schemas.openxmlformats.org/officeDocument/2006/relationships/image" Target="../media/image1291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54.png"/><Relationship Id="rId11" Type="http://schemas.openxmlformats.org/officeDocument/2006/relationships/image" Target="../media/image1290.png"/><Relationship Id="rId5" Type="http://schemas.openxmlformats.org/officeDocument/2006/relationships/image" Target="../media/image1.png"/><Relationship Id="rId15" Type="http://schemas.openxmlformats.org/officeDocument/2006/relationships/image" Target="../media/image111.png"/><Relationship Id="rId4" Type="http://schemas.openxmlformats.org/officeDocument/2006/relationships/notesSlide" Target="../notesSlides/notesSlide24.xml"/><Relationship Id="rId9" Type="http://schemas.openxmlformats.org/officeDocument/2006/relationships/image" Target="../media/image10.png"/><Relationship Id="rId14" Type="http://schemas.openxmlformats.org/officeDocument/2006/relationships/image" Target="../media/image132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130.png"/><Relationship Id="rId3" Type="http://schemas.openxmlformats.org/officeDocument/2006/relationships/image" Target="../media/image1.png"/><Relationship Id="rId7" Type="http://schemas.openxmlformats.org/officeDocument/2006/relationships/image" Target="../media/image55.png"/><Relationship Id="rId12" Type="http://schemas.openxmlformats.org/officeDocument/2006/relationships/image" Target="../media/image1292.png"/><Relationship Id="rId17" Type="http://schemas.openxmlformats.org/officeDocument/2006/relationships/image" Target="../media/image136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135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4.png"/><Relationship Id="rId11" Type="http://schemas.openxmlformats.org/officeDocument/2006/relationships/image" Target="../media/image131.png"/><Relationship Id="rId5" Type="http://schemas.openxmlformats.org/officeDocument/2006/relationships/image" Target="../media/image52.png"/><Relationship Id="rId15" Type="http://schemas.openxmlformats.org/officeDocument/2006/relationships/image" Target="../media/image133.png"/><Relationship Id="rId10" Type="http://schemas.openxmlformats.org/officeDocument/2006/relationships/image" Target="../media/image134.png"/><Relationship Id="rId4" Type="http://schemas.openxmlformats.org/officeDocument/2006/relationships/image" Target="../media/image47.png"/><Relationship Id="rId9" Type="http://schemas.openxmlformats.org/officeDocument/2006/relationships/image" Target="../media/image129.png"/><Relationship Id="rId14" Type="http://schemas.openxmlformats.org/officeDocument/2006/relationships/image" Target="../media/image13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139.png"/><Relationship Id="rId3" Type="http://schemas.openxmlformats.org/officeDocument/2006/relationships/image" Target="../media/image1.png"/><Relationship Id="rId7" Type="http://schemas.openxmlformats.org/officeDocument/2006/relationships/image" Target="../media/image55.png"/><Relationship Id="rId12" Type="http://schemas.openxmlformats.org/officeDocument/2006/relationships/image" Target="../media/image1380.png"/><Relationship Id="rId17" Type="http://schemas.openxmlformats.org/officeDocument/2006/relationships/image" Target="../media/image145.png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144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4.png"/><Relationship Id="rId11" Type="http://schemas.openxmlformats.org/officeDocument/2006/relationships/image" Target="../media/image138.png"/><Relationship Id="rId5" Type="http://schemas.openxmlformats.org/officeDocument/2006/relationships/image" Target="../media/image52.png"/><Relationship Id="rId15" Type="http://schemas.openxmlformats.org/officeDocument/2006/relationships/image" Target="../media/image141.png"/><Relationship Id="rId10" Type="http://schemas.openxmlformats.org/officeDocument/2006/relationships/image" Target="../media/image137.png"/><Relationship Id="rId4" Type="http://schemas.openxmlformats.org/officeDocument/2006/relationships/image" Target="../media/image47.png"/><Relationship Id="rId9" Type="http://schemas.openxmlformats.org/officeDocument/2006/relationships/image" Target="../media/image129.png"/><Relationship Id="rId14" Type="http://schemas.openxmlformats.org/officeDocument/2006/relationships/image" Target="../media/image1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142.png"/><Relationship Id="rId18" Type="http://schemas.openxmlformats.org/officeDocument/2006/relationships/image" Target="../media/image150.png"/><Relationship Id="rId3" Type="http://schemas.openxmlformats.org/officeDocument/2006/relationships/image" Target="../media/image1.png"/><Relationship Id="rId7" Type="http://schemas.openxmlformats.org/officeDocument/2006/relationships/image" Target="../media/image55.png"/><Relationship Id="rId12" Type="http://schemas.openxmlformats.org/officeDocument/2006/relationships/image" Target="../media/image146.png"/><Relationship Id="rId17" Type="http://schemas.openxmlformats.org/officeDocument/2006/relationships/image" Target="../media/image149.png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148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4.png"/><Relationship Id="rId11" Type="http://schemas.openxmlformats.org/officeDocument/2006/relationships/image" Target="../media/image138.png"/><Relationship Id="rId5" Type="http://schemas.openxmlformats.org/officeDocument/2006/relationships/image" Target="../media/image52.png"/><Relationship Id="rId15" Type="http://schemas.openxmlformats.org/officeDocument/2006/relationships/image" Target="../media/image147.png"/><Relationship Id="rId10" Type="http://schemas.openxmlformats.org/officeDocument/2006/relationships/image" Target="../media/image137.png"/><Relationship Id="rId19" Type="http://schemas.openxmlformats.org/officeDocument/2006/relationships/image" Target="../media/image151.png"/><Relationship Id="rId4" Type="http://schemas.openxmlformats.org/officeDocument/2006/relationships/image" Target="../media/image47.png"/><Relationship Id="rId9" Type="http://schemas.openxmlformats.org/officeDocument/2006/relationships/image" Target="../media/image129.png"/><Relationship Id="rId14" Type="http://schemas.openxmlformats.org/officeDocument/2006/relationships/image" Target="../media/image14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56.png"/><Relationship Id="rId4" Type="http://schemas.openxmlformats.org/officeDocument/2006/relationships/image" Target="../media/image5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0.png"/><Relationship Id="rId13" Type="http://schemas.openxmlformats.org/officeDocument/2006/relationships/image" Target="../media/image111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56.png"/><Relationship Id="rId12" Type="http://schemas.openxmlformats.org/officeDocument/2006/relationships/image" Target="../media/image8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52.png"/><Relationship Id="rId11" Type="http://schemas.openxmlformats.org/officeDocument/2006/relationships/image" Target="../media/image1520.png"/><Relationship Id="rId5" Type="http://schemas.openxmlformats.org/officeDocument/2006/relationships/image" Target="../media/image1.png"/><Relationship Id="rId10" Type="http://schemas.openxmlformats.org/officeDocument/2006/relationships/image" Target="../media/image1510.png"/><Relationship Id="rId4" Type="http://schemas.openxmlformats.org/officeDocument/2006/relationships/notesSlide" Target="../notesSlides/notesSlide29.xml"/><Relationship Id="rId9" Type="http://schemas.openxmlformats.org/officeDocument/2006/relationships/image" Target="../media/image150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13" Type="http://schemas.openxmlformats.org/officeDocument/2006/relationships/image" Target="../media/image1500.png"/><Relationship Id="rId3" Type="http://schemas.openxmlformats.org/officeDocument/2006/relationships/image" Target="../media/image1.png"/><Relationship Id="rId7" Type="http://schemas.openxmlformats.org/officeDocument/2006/relationships/image" Target="../media/image155.png"/><Relationship Id="rId12" Type="http://schemas.openxmlformats.org/officeDocument/2006/relationships/image" Target="../media/image149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52.png"/><Relationship Id="rId11" Type="http://schemas.openxmlformats.org/officeDocument/2006/relationships/image" Target="../media/image159.png"/><Relationship Id="rId5" Type="http://schemas.openxmlformats.org/officeDocument/2006/relationships/image" Target="../media/image56.png"/><Relationship Id="rId10" Type="http://schemas.openxmlformats.org/officeDocument/2006/relationships/image" Target="../media/image158.png"/><Relationship Id="rId4" Type="http://schemas.openxmlformats.org/officeDocument/2006/relationships/image" Target="../media/image52.png"/><Relationship Id="rId9" Type="http://schemas.openxmlformats.org/officeDocument/2006/relationships/image" Target="../media/image157.png"/></Relationships>
</file>

<file path=ppt/slides/_rels/slide3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62.png"/><Relationship Id="rId3" Type="http://schemas.openxmlformats.org/officeDocument/2006/relationships/image" Target="../media/image1.png"/><Relationship Id="rId7" Type="http://schemas.openxmlformats.org/officeDocument/2006/relationships/image" Target="../media/image154.png"/><Relationship Id="rId17" Type="http://schemas.openxmlformats.org/officeDocument/2006/relationships/image" Target="../media/image161.png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60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53.png"/><Relationship Id="rId5" Type="http://schemas.openxmlformats.org/officeDocument/2006/relationships/image" Target="../media/image56.png"/><Relationship Id="rId15" Type="http://schemas.openxmlformats.org/officeDocument/2006/relationships/image" Target="../media/image1520.png"/><Relationship Id="rId19" Type="http://schemas.openxmlformats.org/officeDocument/2006/relationships/image" Target="../media/image163.png"/><Relationship Id="rId4" Type="http://schemas.openxmlformats.org/officeDocument/2006/relationships/image" Target="../media/image52.png"/><Relationship Id="rId14" Type="http://schemas.openxmlformats.org/officeDocument/2006/relationships/image" Target="../media/image15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13" Type="http://schemas.openxmlformats.org/officeDocument/2006/relationships/image" Target="../media/image173.png"/><Relationship Id="rId3" Type="http://schemas.openxmlformats.org/officeDocument/2006/relationships/image" Target="../media/image1.png"/><Relationship Id="rId7" Type="http://schemas.openxmlformats.org/officeDocument/2006/relationships/image" Target="../media/image165.png"/><Relationship Id="rId12" Type="http://schemas.openxmlformats.org/officeDocument/2006/relationships/image" Target="../media/image17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64.png"/><Relationship Id="rId11" Type="http://schemas.openxmlformats.org/officeDocument/2006/relationships/image" Target="../media/image171.png"/><Relationship Id="rId5" Type="http://schemas.openxmlformats.org/officeDocument/2006/relationships/image" Target="../media/image56.png"/><Relationship Id="rId15" Type="http://schemas.openxmlformats.org/officeDocument/2006/relationships/image" Target="../media/image167.png"/><Relationship Id="rId10" Type="http://schemas.openxmlformats.org/officeDocument/2006/relationships/image" Target="../media/image170.png"/><Relationship Id="rId4" Type="http://schemas.openxmlformats.org/officeDocument/2006/relationships/image" Target="../media/image52.png"/><Relationship Id="rId9" Type="http://schemas.openxmlformats.org/officeDocument/2006/relationships/image" Target="../media/image169.png"/><Relationship Id="rId14" Type="http://schemas.openxmlformats.org/officeDocument/2006/relationships/image" Target="../media/image16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3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74.png"/><Relationship Id="rId5" Type="http://schemas.openxmlformats.org/officeDocument/2006/relationships/image" Target="../media/image56.png"/><Relationship Id="rId4" Type="http://schemas.openxmlformats.org/officeDocument/2006/relationships/image" Target="../media/image5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13" Type="http://schemas.openxmlformats.org/officeDocument/2006/relationships/image" Target="../media/image111.png"/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177.png"/><Relationship Id="rId12" Type="http://schemas.openxmlformats.org/officeDocument/2006/relationships/image" Target="../media/image1670.png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176.png"/><Relationship Id="rId11" Type="http://schemas.openxmlformats.org/officeDocument/2006/relationships/image" Target="../media/image1740.png"/><Relationship Id="rId5" Type="http://schemas.openxmlformats.org/officeDocument/2006/relationships/image" Target="../media/image175.png"/><Relationship Id="rId10" Type="http://schemas.openxmlformats.org/officeDocument/2006/relationships/image" Target="../media/image1450.png"/><Relationship Id="rId4" Type="http://schemas.openxmlformats.org/officeDocument/2006/relationships/notesSlide" Target="../notesSlides/notesSlide35.xml"/><Relationship Id="rId9" Type="http://schemas.openxmlformats.org/officeDocument/2006/relationships/image" Target="../media/image179.png"/><Relationship Id="rId14" Type="http://schemas.openxmlformats.org/officeDocument/2006/relationships/image" Target="../media/image18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6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3.xml"/><Relationship Id="rId6" Type="http://schemas.openxmlformats.org/officeDocument/2006/relationships/image" Target="../media/image54.png"/><Relationship Id="rId5" Type="http://schemas.openxmlformats.org/officeDocument/2006/relationships/image" Target="../media/image52.png"/><Relationship Id="rId4" Type="http://schemas.openxmlformats.org/officeDocument/2006/relationships/image" Target="../media/image47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slideLayout" Target="../slideLayouts/slideLayout48.xml"/><Relationship Id="rId7" Type="http://schemas.openxmlformats.org/officeDocument/2006/relationships/image" Target="../media/image183.png"/><Relationship Id="rId12" Type="http://schemas.openxmlformats.org/officeDocument/2006/relationships/image" Target="../media/image21.png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image" Target="../media/image56.png"/><Relationship Id="rId11" Type="http://schemas.openxmlformats.org/officeDocument/2006/relationships/image" Target="../media/image187.png"/><Relationship Id="rId5" Type="http://schemas.openxmlformats.org/officeDocument/2006/relationships/image" Target="../media/image182.png"/><Relationship Id="rId10" Type="http://schemas.openxmlformats.org/officeDocument/2006/relationships/image" Target="../media/image186.png"/><Relationship Id="rId4" Type="http://schemas.openxmlformats.org/officeDocument/2006/relationships/notesSlide" Target="../notesSlides/notesSlide37.xml"/><Relationship Id="rId9" Type="http://schemas.openxmlformats.org/officeDocument/2006/relationships/image" Target="../media/image18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image" Target="../media/image20.gif"/><Relationship Id="rId3" Type="http://schemas.openxmlformats.org/officeDocument/2006/relationships/slideLayout" Target="../slideLayouts/slideLayout2.xml"/><Relationship Id="rId7" Type="http://schemas.openxmlformats.org/officeDocument/2006/relationships/slide" Target="slide10.xml"/><Relationship Id="rId12" Type="http://schemas.openxmlformats.org/officeDocument/2006/relationships/image" Target="../media/image19.gif"/><Relationship Id="rId17" Type="http://schemas.openxmlformats.org/officeDocument/2006/relationships/image" Target="../media/image22.png"/><Relationship Id="rId2" Type="http://schemas.openxmlformats.org/officeDocument/2006/relationships/audio" Target="../media/media1.wav"/><Relationship Id="rId16" Type="http://schemas.openxmlformats.org/officeDocument/2006/relationships/slide" Target="slide14.xml"/><Relationship Id="rId1" Type="http://schemas.microsoft.com/office/2007/relationships/media" Target="../media/media1.wav"/><Relationship Id="rId6" Type="http://schemas.openxmlformats.org/officeDocument/2006/relationships/image" Target="../media/image17.png"/><Relationship Id="rId11" Type="http://schemas.openxmlformats.org/officeDocument/2006/relationships/image" Target="../media/image18.gif"/><Relationship Id="rId5" Type="http://schemas.openxmlformats.org/officeDocument/2006/relationships/slide" Target="slide9.xml"/><Relationship Id="rId15" Type="http://schemas.openxmlformats.org/officeDocument/2006/relationships/slide" Target="slide8.xml"/><Relationship Id="rId10" Type="http://schemas.openxmlformats.org/officeDocument/2006/relationships/slide" Target="slide13.xml"/><Relationship Id="rId4" Type="http://schemas.openxmlformats.org/officeDocument/2006/relationships/notesSlide" Target="../notesSlides/notesSlide4.xml"/><Relationship Id="rId9" Type="http://schemas.openxmlformats.org/officeDocument/2006/relationships/slide" Target="slide12.xml"/><Relationship Id="rId1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12.xml"/><Relationship Id="rId7" Type="http://schemas.openxmlformats.org/officeDocument/2006/relationships/slide" Target="slide7.xml"/><Relationship Id="rId12" Type="http://schemas.openxmlformats.org/officeDocument/2006/relationships/image" Target="../media/image30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image" Target="../media/image29.png"/><Relationship Id="rId5" Type="http://schemas.openxmlformats.org/officeDocument/2006/relationships/audio" Target="../media/audio1.wav"/><Relationship Id="rId15" Type="http://schemas.openxmlformats.org/officeDocument/2006/relationships/image" Target="../media/image25.png"/><Relationship Id="rId10" Type="http://schemas.openxmlformats.org/officeDocument/2006/relationships/image" Target="../media/image28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7.png"/><Relationship Id="rId1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7.png"/><Relationship Id="rId3" Type="http://schemas.openxmlformats.org/officeDocument/2006/relationships/slideLayout" Target="../slideLayouts/slideLayout12.xml"/><Relationship Id="rId7" Type="http://schemas.openxmlformats.org/officeDocument/2006/relationships/slide" Target="slide7.xml"/><Relationship Id="rId12" Type="http://schemas.openxmlformats.org/officeDocument/2006/relationships/image" Target="../media/image36.png"/><Relationship Id="rId17" Type="http://schemas.openxmlformats.org/officeDocument/2006/relationships/image" Target="../media/image32.png"/><Relationship Id="rId2" Type="http://schemas.openxmlformats.org/officeDocument/2006/relationships/video" Target="../media/media2.mp4"/><Relationship Id="rId16" Type="http://schemas.openxmlformats.org/officeDocument/2006/relationships/image" Target="../media/image26.png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image" Target="../media/image35.png"/><Relationship Id="rId5" Type="http://schemas.openxmlformats.org/officeDocument/2006/relationships/audio" Target="../media/audio1.wav"/><Relationship Id="rId15" Type="http://schemas.openxmlformats.org/officeDocument/2006/relationships/image" Target="../media/image24.png"/><Relationship Id="rId10" Type="http://schemas.openxmlformats.org/officeDocument/2006/relationships/image" Target="../media/image34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32.png"/><Relationship Id="rId1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14" tIns="60857" rIns="121714" bIns="60857" rtlCol="0" anchor="ctr"/>
          <a:lstStyle/>
          <a:p>
            <a:pPr algn="ctr" defTabSz="912655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28"/>
            <a:ext cx="12182859" cy="6857991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5125021" y="0"/>
            <a:ext cx="7066979" cy="68580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14" tIns="60857" rIns="121714" bIns="60857" rtlCol="0" anchor="ctr"/>
          <a:lstStyle/>
          <a:p>
            <a:pPr algn="ctr" defTabSz="912655"/>
            <a:endParaRPr lang="en-US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Hộp Văn bản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956790"/>
            <a:ext cx="12185905" cy="677108"/>
          </a:xfrm>
          <a:prstGeom prst="rect">
            <a:avLst/>
          </a:prstGeom>
          <a:noFill/>
        </p:spPr>
        <p:txBody>
          <a:bodyPr wrap="square" lIns="121714" tIns="60857" rIns="121714" bIns="60857" rtlCol="0">
            <a:spAutoFit/>
          </a:bodyPr>
          <a:lstStyle/>
          <a:p>
            <a:pPr defTabSz="912655">
              <a:spcAft>
                <a:spcPts val="6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3045" y="2616881"/>
            <a:ext cx="12185905" cy="1046440"/>
          </a:xfrm>
          <a:prstGeom prst="rect">
            <a:avLst/>
          </a:prstGeom>
          <a:noFill/>
        </p:spPr>
        <p:txBody>
          <a:bodyPr wrap="square" lIns="121714" tIns="60857" rIns="121714" bIns="60857" rtlCol="0">
            <a:spAutoFit/>
          </a:bodyPr>
          <a:lstStyle/>
          <a:p>
            <a:pPr algn="ctr" defTabSz="912655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152" y="6150104"/>
            <a:ext cx="12179809" cy="738664"/>
          </a:xfrm>
          <a:prstGeom prst="rect">
            <a:avLst/>
          </a:prstGeom>
          <a:noFill/>
        </p:spPr>
        <p:txBody>
          <a:bodyPr wrap="square" lIns="121714" tIns="60857" rIns="121714" bIns="60857" rtlCol="0">
            <a:spAutoFit/>
          </a:bodyPr>
          <a:lstStyle/>
          <a:p>
            <a:pPr algn="ctr" defTabSz="912655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  <p:sp>
        <p:nvSpPr>
          <p:cNvPr id="12" name="Hộp Văn bản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3047" y="297219"/>
            <a:ext cx="12188952" cy="738664"/>
          </a:xfrm>
          <a:prstGeom prst="rect">
            <a:avLst/>
          </a:prstGeom>
          <a:noFill/>
        </p:spPr>
        <p:txBody>
          <a:bodyPr wrap="square" lIns="121714" tIns="60857" rIns="121714" bIns="60857" rtlCol="0">
            <a:spAutoFit/>
          </a:bodyPr>
          <a:lstStyle/>
          <a:p>
            <a:pPr defTabSz="912655"/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  <p:sp>
        <p:nvSpPr>
          <p:cNvPr id="9" name="Hộp Văn bản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549343" y="4017688"/>
            <a:ext cx="11642759" cy="2140757"/>
          </a:xfrm>
          <a:prstGeom prst="rect">
            <a:avLst/>
          </a:prstGeom>
          <a:noFill/>
        </p:spPr>
        <p:txBody>
          <a:bodyPr wrap="square" lIns="121714" tIns="60857" rIns="121714" bIns="60857" rtlCol="0">
            <a:spAutoFit/>
          </a:bodyPr>
          <a:lstStyle/>
          <a:p>
            <a:pPr defTabSz="912655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ấn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h</a:t>
            </a:r>
          </a:p>
          <a:p>
            <a:pPr defTabSz="912655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Bùi Thanh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2655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o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nh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19969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4831" y="6015071"/>
            <a:ext cx="674172" cy="674172"/>
          </a:xfrm>
          <a:prstGeom prst="rect">
            <a:avLst/>
          </a:prstGeom>
        </p:spPr>
      </p:pic>
      <p:grpSp>
        <p:nvGrpSpPr>
          <p:cNvPr id="41" name="Group 4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586115" y="670009"/>
            <a:ext cx="10830020" cy="1432086"/>
            <a:chOff x="972596" y="1310212"/>
            <a:chExt cx="10526728" cy="1604597"/>
          </a:xfrm>
        </p:grpSpPr>
        <p:sp>
          <p:nvSpPr>
            <p:cNvPr id="43" name="Snip Diagonal Corner Rectangle 42"/>
            <p:cNvSpPr/>
            <p:nvPr/>
          </p:nvSpPr>
          <p:spPr>
            <a:xfrm>
              <a:off x="972596" y="1310212"/>
              <a:ext cx="10526728" cy="1604597"/>
            </a:xfrm>
            <a:prstGeom prst="snip2Diag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vi-VN" sz="3200" dirty="0">
                <a:solidFill>
                  <a:prstClr val="black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348318" y="1511399"/>
              <a:ext cx="9689797" cy="11387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4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: 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</p:grpSp>
      <p:grpSp>
        <p:nvGrpSpPr>
          <p:cNvPr id="48" name="Group 47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6943300" y="3285140"/>
            <a:ext cx="4460725" cy="1256143"/>
            <a:chOff x="6739690" y="3285954"/>
            <a:chExt cx="4906798" cy="1098126"/>
          </a:xfrm>
        </p:grpSpPr>
        <p:sp>
          <p:nvSpPr>
            <p:cNvPr id="49" name="Rectangle 48"/>
            <p:cNvSpPr/>
            <p:nvPr/>
          </p:nvSpPr>
          <p:spPr>
            <a:xfrm>
              <a:off x="6739690" y="3291874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7637737" y="3285954"/>
                  <a:ext cx="3239823" cy="1015551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3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nl-NL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5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1</m:t>
                            </m:r>
                          </m:den>
                        </m:f>
                        <m:r>
                          <a:rPr lang="nl-NL" sz="350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nl-NL" sz="350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v</m:t>
                        </m:r>
                        <m:r>
                          <a:rPr lang="vi-VN" sz="350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à </m:t>
                        </m:r>
                        <m:f>
                          <m:fPr>
                            <m:ctrlPr>
                              <a:rPr lang="vi-VN" sz="3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vi-VN" sz="35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𝑦</m:t>
                            </m:r>
                            <m:r>
                              <a:rPr lang="vi-VN" sz="35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1</m:t>
                            </m:r>
                          </m:den>
                        </m:f>
                      </m:oMath>
                    </m:oMathPara>
                  </a14:m>
                  <a:endParaRPr lang="vi-VN" sz="35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7737" y="3285954"/>
                  <a:ext cx="3239823" cy="101555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207" r="-4141" b="-526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251741" y="3296432"/>
            <a:ext cx="6243310" cy="1244855"/>
            <a:chOff x="1206087" y="4816990"/>
            <a:chExt cx="5763076" cy="1092206"/>
          </a:xfrm>
        </p:grpSpPr>
        <p:sp>
          <p:nvSpPr>
            <p:cNvPr id="52" name="Rectangle 51"/>
            <p:cNvSpPr/>
            <p:nvPr/>
          </p:nvSpPr>
          <p:spPr>
            <a:xfrm>
              <a:off x="1206087" y="4816990"/>
              <a:ext cx="5763076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vi-VN" sz="35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3500" b="1">
                  <a:solidFill>
                    <a:srgbClr val="C00000"/>
                  </a:solidFill>
                  <a:latin typeface="Times New Roman"/>
                </a:rPr>
                <a:t>. </a:t>
              </a:r>
              <a:endParaRPr lang="vi-VN" sz="3500" b="1" dirty="0">
                <a:solidFill>
                  <a:srgbClr val="C00000"/>
                </a:solidFill>
                <a:latin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2225465" y="4871644"/>
                  <a:ext cx="2740585" cy="87941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3500" i="1"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3500" i="1">
                                <a:latin typeface="Cambria Math"/>
                                <a:ea typeface="Calibri"/>
                                <a:cs typeface="Times New Roman"/>
                              </a:rPr>
                              <m:t>x</m:t>
                            </m:r>
                            <m:r>
                              <a:rPr lang="nl-NL" sz="3500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nl-NL" sz="3500" i="1">
                                <a:latin typeface="Cambria Math"/>
                                <a:ea typeface="Calibri"/>
                                <a:cs typeface="Times New Roman"/>
                              </a:rPr>
                              <m:t>y</m:t>
                            </m:r>
                          </m:num>
                          <m:den>
                            <m:sSup>
                              <m:sSup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r>
                                  <a:rPr lang="nl-NL" sz="3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3</m:t>
                                </m:r>
                                <m:r>
                                  <m:rPr>
                                    <m:sty m:val="p"/>
                                  </m:rPr>
                                  <a:rPr lang="nl-NL" sz="3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nl-NL" sz="3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nl-NL" sz="3500"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nl-NL" sz="3500">
                            <a:latin typeface="Cambria Math"/>
                            <a:ea typeface="Calibri"/>
                            <a:cs typeface="Times New Roman"/>
                          </a:rPr>
                          <m:t>v</m:t>
                        </m:r>
                        <m:r>
                          <a:rPr lang="vi-VN" sz="3500">
                            <a:latin typeface="Cambria Math"/>
                            <a:ea typeface="Calibri"/>
                            <a:cs typeface="Times New Roman"/>
                          </a:rPr>
                          <m:t>à </m:t>
                        </m:r>
                        <m:f>
                          <m:fPr>
                            <m:ctrlPr>
                              <a:rPr lang="vi-VN" sz="3500" i="1"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r>
                              <a:rPr lang="nl-NL" sz="3500" i="1">
                                <a:latin typeface="Cambria Math"/>
                                <a:ea typeface="Calibri"/>
                                <a:cs typeface="Times New Roman"/>
                              </a:rPr>
                              <m:t>1</m:t>
                            </m:r>
                            <m:r>
                              <a:rPr lang="nl-NL" sz="3500"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nl-NL" sz="3500" i="1">
                                <a:latin typeface="Cambria Math"/>
                                <a:ea typeface="Calibri"/>
                                <a:cs typeface="Times New Roman"/>
                              </a:rPr>
                              <m:t>x</m:t>
                            </m:r>
                          </m:num>
                          <m:den>
                            <m:sSup>
                              <m:sSup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r>
                                  <a:rPr lang="nl-NL" sz="3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nl-NL" sz="3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nl-NL" sz="3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vi-VN" sz="3500" dirty="0">
                    <a:latin typeface="Times New Roman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5465" y="4871644"/>
                  <a:ext cx="2740585" cy="879417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61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6935512" y="4807821"/>
            <a:ext cx="4460725" cy="1121455"/>
            <a:chOff x="6739690" y="4816990"/>
            <a:chExt cx="4906798" cy="1121453"/>
          </a:xfrm>
        </p:grpSpPr>
        <p:sp>
          <p:nvSpPr>
            <p:cNvPr id="55" name="Rectangle 54"/>
            <p:cNvSpPr/>
            <p:nvPr/>
          </p:nvSpPr>
          <p:spPr>
            <a:xfrm>
              <a:off x="6739690" y="4816990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476080" y="4915857"/>
                  <a:ext cx="4097282" cy="10225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3500" i="1"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r>
                              <a:rPr lang="vi-VN" sz="3500" i="1">
                                <a:latin typeface="Cambria Math"/>
                                <a:ea typeface="Calibri"/>
                              </a:rPr>
                              <m:t>𝑎𝑏</m:t>
                            </m:r>
                            <m:r>
                              <a:rPr lang="vi-VN" sz="3500" i="1">
                                <a:latin typeface="Cambria Math"/>
                                <a:ea typeface="Calibri"/>
                              </a:rPr>
                              <m:t>−3</m:t>
                            </m:r>
                          </m:num>
                          <m:den>
                            <m:sSup>
                              <m:sSup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r>
                                  <a:rPr lang="vi-VN" sz="3500" i="1">
                                    <a:latin typeface="Cambria Math"/>
                                    <a:ea typeface="Calibri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3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500" i="1">
                                <a:latin typeface="Cambria Math"/>
                                <a:ea typeface="Calibri"/>
                                <a:cs typeface="Times New Roman"/>
                              </a:rPr>
                              <m:t>𝑏</m:t>
                            </m:r>
                          </m:den>
                        </m:f>
                        <m:r>
                          <a:rPr lang="nl-NL" sz="3500"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nl-NL" sz="3500">
                            <a:latin typeface="Cambria Math"/>
                            <a:ea typeface="Calibri"/>
                            <a:cs typeface="Times New Roman"/>
                          </a:rPr>
                          <m:t>v</m:t>
                        </m:r>
                        <m:r>
                          <a:rPr lang="vi-VN" sz="3500">
                            <a:latin typeface="Cambria Math"/>
                            <a:ea typeface="Calibri"/>
                            <a:cs typeface="Times New Roman"/>
                          </a:rPr>
                          <m:t>à </m:t>
                        </m:r>
                        <m:f>
                          <m:fPr>
                            <m:ctrlPr>
                              <a:rPr lang="vi-VN" sz="3500" i="1"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r>
                              <a:rPr lang="vi-VN" sz="3500" i="1">
                                <a:latin typeface="Cambria Math"/>
                                <a:ea typeface="Calibri"/>
                              </a:rPr>
                              <m:t>3</m:t>
                            </m:r>
                            <m:r>
                              <a:rPr lang="vi-VN" sz="3500" i="1">
                                <a:latin typeface="Cambria Math"/>
                                <a:ea typeface="Calibri"/>
                              </a:rPr>
                              <m:t>𝑎𝑏</m:t>
                            </m:r>
                            <m:r>
                              <a:rPr lang="vi-VN" sz="3500" i="1">
                                <a:latin typeface="Cambria Math"/>
                                <a:ea typeface="Calibri"/>
                              </a:rPr>
                              <m:t>+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r>
                                  <a:rPr lang="vi-VN" sz="3500" i="1">
                                    <a:latin typeface="Cambria Math"/>
                                    <a:ea typeface="Calibri"/>
                                  </a:rPr>
                                  <m:t>𝑎𝑏</m:t>
                                </m:r>
                              </m:e>
                              <m:sup>
                                <m:r>
                                  <a:rPr lang="nl-NL" sz="3500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vi-VN" sz="3500" dirty="0">
                    <a:latin typeface="Times New Roman"/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76080" y="4915857"/>
                  <a:ext cx="4097282" cy="1022586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8" name="Picture 5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868743" y="5284789"/>
            <a:ext cx="731396" cy="640080"/>
          </a:xfrm>
          <a:prstGeom prst="rect">
            <a:avLst/>
          </a:prstGeom>
        </p:spPr>
      </p:pic>
      <p:pic>
        <p:nvPicPr>
          <p:cNvPr id="59" name="Picture 5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684739" y="3454891"/>
            <a:ext cx="731396" cy="640080"/>
          </a:xfrm>
          <a:prstGeom prst="rect">
            <a:avLst/>
          </a:prstGeom>
        </p:spPr>
      </p:pic>
      <p:pic>
        <p:nvPicPr>
          <p:cNvPr id="60" name="Picture 5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383967" y="3598779"/>
            <a:ext cx="731396" cy="640080"/>
          </a:xfrm>
          <a:prstGeom prst="rect">
            <a:avLst/>
          </a:prstGeom>
        </p:spPr>
      </p:pic>
      <p:grpSp>
        <p:nvGrpSpPr>
          <p:cNvPr id="62" name="Group 61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242461" y="4754968"/>
            <a:ext cx="6273062" cy="1695165"/>
            <a:chOff x="940956" y="3220305"/>
            <a:chExt cx="6179600" cy="1695165"/>
          </a:xfrm>
        </p:grpSpPr>
        <p:sp>
          <p:nvSpPr>
            <p:cNvPr id="63" name="Rectangle 62"/>
            <p:cNvSpPr/>
            <p:nvPr/>
          </p:nvSpPr>
          <p:spPr>
            <a:xfrm>
              <a:off x="940956" y="3260401"/>
              <a:ext cx="6179600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vi-VN" sz="3200" b="1">
                  <a:solidFill>
                    <a:srgbClr val="C00000"/>
                  </a:solidFill>
                  <a:latin typeface="Times New Roman"/>
                </a:rPr>
                <a:t>C.  </a:t>
              </a:r>
              <a:endParaRPr lang="vi-VN" sz="3200" b="1" dirty="0">
                <a:solidFill>
                  <a:srgbClr val="C00000"/>
                </a:solidFill>
                <a:latin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Box 63"/>
                <p:cNvSpPr txBox="1"/>
                <p:nvPr/>
              </p:nvSpPr>
              <p:spPr>
                <a:xfrm>
                  <a:off x="1481313" y="3220305"/>
                  <a:ext cx="5156522" cy="1695165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square" lIns="0" tIns="0" rIns="0" bIns="0" rtlCol="0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vi-VN" sz="3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r>
                              <a:rPr lang="vi-VN" sz="35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nl-NL" sz="35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y</m:t>
                            </m:r>
                          </m:num>
                          <m:den>
                            <m:sSup>
                              <m:sSupPr>
                                <m:ctrlP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</a:rPr>
                                  <m:t>4</m:t>
                                </m:r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nl-NL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35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1</m:t>
                            </m:r>
                          </m:den>
                        </m:f>
                        <m:r>
                          <a:rPr lang="nl-NL" sz="350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nl-NL" sz="350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v</m:t>
                        </m:r>
                        <m:r>
                          <a:rPr lang="vi-VN" sz="350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à </m:t>
                        </m:r>
                        <m:f>
                          <m:fPr>
                            <m:ctrlPr>
                              <a:rPr lang="vi-VN" sz="3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5</m:t>
                                </m:r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d>
                              <m:dPr>
                                <m:ctrlPr>
                                  <a:rPr lang="nl-NL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/>
                                  </a:rPr>
                                  <m:t>𝑦</m:t>
                                </m:r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/>
                                  </a:rPr>
                                  <m:t>−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nl-NL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/>
                                  </a:rPr>
                                  <m:t>2</m:t>
                                </m:r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/>
                                  </a:rPr>
                                  <m:t>𝑦</m:t>
                                </m:r>
                                <m:r>
                                  <a:rPr lang="vi-VN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/>
                                  </a:rPr>
                                  <m:t>+1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lang="vi-VN" sz="3500" dirty="0">
                    <a:solidFill>
                      <a:schemeClr val="tx1"/>
                    </a:solidFill>
                    <a:latin typeface="Times New Roman"/>
                  </a:endParaRPr>
                </a:p>
                <a:p>
                  <a:endParaRPr lang="en-US" sz="3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4" name="TextBox 6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1313" y="3220305"/>
                  <a:ext cx="5156522" cy="1695165"/>
                </a:xfrm>
                <a:prstGeom prst="rect">
                  <a:avLst/>
                </a:prstGeom>
                <a:blipFill>
                  <a:blip r:embed="rId13"/>
                  <a:stretch>
                    <a:fillRect l="-117" r="-664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5" name="Picture 64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435323" y="4738437"/>
            <a:ext cx="804671" cy="643691"/>
          </a:xfrm>
          <a:prstGeom prst="rect">
            <a:avLst/>
          </a:prstGeom>
        </p:spPr>
      </p:pic>
      <p:pic>
        <p:nvPicPr>
          <p:cNvPr id="2" name="ĐẾM NGƯỢC 10 GIÂY- CÓ CHUÔNG BÁO HẾT GIỜ">
            <a:hlinkClick r:id="" action="ppaction://media"/>
            <a:extLst>
              <a:ext uri="{FF2B5EF4-FFF2-40B4-BE49-F238E27FC236}">
                <a16:creationId xmlns:a16="http://schemas.microsoft.com/office/drawing/2014/main" id="{E26F6042-11B1-22E5-187B-661EF5142AD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168788" y="99984"/>
            <a:ext cx="969192" cy="761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5788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54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2975" y="5820223"/>
            <a:ext cx="674172" cy="674172"/>
          </a:xfrm>
          <a:prstGeom prst="rect">
            <a:avLst/>
          </a:prstGeom>
        </p:spPr>
      </p:pic>
      <p:grpSp>
        <p:nvGrpSpPr>
          <p:cNvPr id="41" name="Group 4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851850" y="1022744"/>
            <a:ext cx="10435407" cy="1604597"/>
            <a:chOff x="972596" y="1310212"/>
            <a:chExt cx="10699818" cy="1604597"/>
          </a:xfrm>
        </p:grpSpPr>
        <p:sp>
          <p:nvSpPr>
            <p:cNvPr id="43" name="Snip Diagonal Corner Rectangle 42"/>
            <p:cNvSpPr/>
            <p:nvPr/>
          </p:nvSpPr>
          <p:spPr>
            <a:xfrm>
              <a:off x="972596" y="1310212"/>
              <a:ext cx="10526728" cy="1604597"/>
            </a:xfrm>
            <a:prstGeom prst="snip2Diag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vi-VN" sz="3200" dirty="0">
                <a:solidFill>
                  <a:prstClr val="black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972597" y="1433231"/>
                  <a:ext cx="10699817" cy="11079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b="1" dirty="0" err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3200" b="1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4: </a:t>
                  </a:r>
                  <a:r>
                    <a: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 thức biểu thị thời gian một người đi ô tô trên quãng đường 50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vi-V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latin typeface="Cambria Math"/>
                              <a:cs typeface="Times New Roman" panose="02020603050405020304" pitchFamily="18" charset="0"/>
                            </a:rPr>
                            <m:t>𝑘𝑚</m:t>
                          </m:r>
                        </m:e>
                      </m:d>
                    </m:oMath>
                  </a14:m>
                  <a:r>
                    <a: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với vận tốc trung bình  </a:t>
                  </a:r>
                  <a14:m>
                    <m:oMath xmlns:m="http://schemas.openxmlformats.org/officeDocument/2006/math">
                      <m:r>
                        <a:rPr lang="vi-VN" sz="3200" i="1"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vi-VN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latin typeface="Cambria Math"/>
                              <a:cs typeface="Times New Roman" panose="02020603050405020304" pitchFamily="18" charset="0"/>
                            </a:rPr>
                            <m:t>𝑘𝑚</m:t>
                          </m:r>
                          <m:r>
                            <a:rPr lang="vi-VN" sz="3200" i="1">
                              <a:latin typeface="Cambria Math"/>
                              <a:cs typeface="Times New Roman" panose="02020603050405020304" pitchFamily="18" charset="0"/>
                            </a:rPr>
                            <m:t>/</m:t>
                          </m:r>
                          <m:r>
                            <a:rPr lang="vi-VN" sz="3200" i="1">
                              <a:latin typeface="Cambria Math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</m:d>
                    </m:oMath>
                  </a14:m>
                  <a:r>
                    <a: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là</a:t>
                  </a:r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2597" y="1433231"/>
                  <a:ext cx="10699817" cy="1107996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519" t="-7692" b="-13736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6428156" y="4836766"/>
            <a:ext cx="4460725" cy="1092207"/>
            <a:chOff x="1250180" y="3260401"/>
            <a:chExt cx="4906798" cy="1092206"/>
          </a:xfrm>
        </p:grpSpPr>
        <p:sp>
          <p:nvSpPr>
            <p:cNvPr id="46" name="Rectangle 45"/>
            <p:cNvSpPr/>
            <p:nvPr/>
          </p:nvSpPr>
          <p:spPr>
            <a:xfrm>
              <a:off x="1250180" y="3260401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D</a:t>
              </a:r>
              <a:r>
                <a:rPr lang="vi-VN" sz="3200" b="1">
                  <a:solidFill>
                    <a:srgbClr val="C00000"/>
                  </a:solidFill>
                  <a:latin typeface="Times New Roman"/>
                </a:rPr>
                <a:t>. </a:t>
              </a:r>
              <a:endParaRPr lang="vi-VN" sz="3200" b="1" dirty="0">
                <a:solidFill>
                  <a:srgbClr val="C00000"/>
                </a:solidFill>
                <a:latin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2134606" y="3264268"/>
                  <a:ext cx="687688" cy="1052019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50</m:t>
                            </m:r>
                          </m:num>
                          <m:den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06" y="3264268"/>
                  <a:ext cx="687688" cy="1052019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8" name="Group 47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6428156" y="3180336"/>
            <a:ext cx="4460725" cy="1092207"/>
            <a:chOff x="6739690" y="3291874"/>
            <a:chExt cx="4906798" cy="1092206"/>
          </a:xfrm>
        </p:grpSpPr>
        <p:sp>
          <p:nvSpPr>
            <p:cNvPr id="49" name="Rectangle 48"/>
            <p:cNvSpPr/>
            <p:nvPr/>
          </p:nvSpPr>
          <p:spPr>
            <a:xfrm>
              <a:off x="6739690" y="3291874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7697314" y="3631761"/>
                  <a:ext cx="972849" cy="553998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50</m:t>
                        </m:r>
                        <m:r>
                          <a:rPr lang="en-US" sz="3600" i="1" dirty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7314" y="3631761"/>
                  <a:ext cx="972849" cy="553998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963920" y="4817099"/>
            <a:ext cx="4460725" cy="1092207"/>
            <a:chOff x="1250180" y="4816990"/>
            <a:chExt cx="4906798" cy="1092206"/>
          </a:xfrm>
        </p:grpSpPr>
        <p:sp>
          <p:nvSpPr>
            <p:cNvPr id="52" name="Rectangle 51"/>
            <p:cNvSpPr/>
            <p:nvPr/>
          </p:nvSpPr>
          <p:spPr>
            <a:xfrm>
              <a:off x="1250180" y="4816990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2153708" y="5105762"/>
                  <a:ext cx="1577663" cy="553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 dirty="0">
                            <a:latin typeface="Cambria Math"/>
                            <a:cs typeface="Times New Roman" panose="02020603050405020304" pitchFamily="18" charset="0"/>
                          </a:rPr>
                          <m:t>50+</m:t>
                        </m:r>
                        <m:r>
                          <a:rPr lang="en-US" sz="3600" i="1" dirty="0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3708" y="5105762"/>
                  <a:ext cx="1577663" cy="553998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963920" y="3178388"/>
            <a:ext cx="4460725" cy="1092207"/>
            <a:chOff x="6739690" y="4816990"/>
            <a:chExt cx="4906798" cy="1092206"/>
          </a:xfrm>
        </p:grpSpPr>
        <p:sp>
          <p:nvSpPr>
            <p:cNvPr id="55" name="Rectangle 54"/>
            <p:cNvSpPr/>
            <p:nvPr/>
          </p:nvSpPr>
          <p:spPr>
            <a:xfrm>
              <a:off x="6739690" y="4816990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vi-VN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3200" b="1">
                  <a:solidFill>
                    <a:srgbClr val="C00000"/>
                  </a:solidFill>
                  <a:latin typeface="Times New Roman"/>
                </a:rPr>
                <a:t>. </a:t>
              </a:r>
              <a:endParaRPr lang="vi-VN" sz="3200" b="1" dirty="0">
                <a:solidFill>
                  <a:srgbClr val="C00000"/>
                </a:solidFill>
                <a:latin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637737" y="4873653"/>
                  <a:ext cx="687688" cy="9487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600" i="1">
                                <a:latin typeface="Cambria Math"/>
                              </a:rPr>
                              <m:t>50</m:t>
                            </m:r>
                          </m:den>
                        </m:f>
                      </m:oMath>
                    </m:oMathPara>
                  </a14:m>
                  <a:endParaRPr lang="en-US" sz="36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7737" y="4873653"/>
                  <a:ext cx="687688" cy="948786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7" name="Picture 5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947209" y="4970105"/>
            <a:ext cx="804671" cy="643691"/>
          </a:xfrm>
          <a:prstGeom prst="rect">
            <a:avLst/>
          </a:prstGeom>
        </p:spPr>
      </p:pic>
      <p:pic>
        <p:nvPicPr>
          <p:cNvPr id="58" name="Picture 5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690971" y="3466816"/>
            <a:ext cx="731396" cy="640080"/>
          </a:xfrm>
          <a:prstGeom prst="rect">
            <a:avLst/>
          </a:prstGeom>
        </p:spPr>
      </p:pic>
      <p:pic>
        <p:nvPicPr>
          <p:cNvPr id="59" name="Picture 5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249299" y="3517937"/>
            <a:ext cx="731396" cy="640080"/>
          </a:xfrm>
          <a:prstGeom prst="rect">
            <a:avLst/>
          </a:prstGeom>
        </p:spPr>
      </p:pic>
      <p:pic>
        <p:nvPicPr>
          <p:cNvPr id="60" name="Picture 5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768803" y="5073436"/>
            <a:ext cx="731396" cy="640080"/>
          </a:xfrm>
          <a:prstGeom prst="rect">
            <a:avLst/>
          </a:prstGeom>
        </p:spPr>
      </p:pic>
      <p:pic>
        <p:nvPicPr>
          <p:cNvPr id="2" name="ĐẾM NGƯỢC 10 GIÂY- CÓ CHUÔNG BÁO HẾT GIỜ">
            <a:hlinkClick r:id="" action="ppaction://media"/>
            <a:extLst>
              <a:ext uri="{FF2B5EF4-FFF2-40B4-BE49-F238E27FC236}">
                <a16:creationId xmlns:a16="http://schemas.microsoft.com/office/drawing/2014/main" id="{DABCB9F0-938E-7E4D-A7A9-28BD04B116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086599" y="88774"/>
            <a:ext cx="969192" cy="761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5788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54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491774" y="2509837"/>
            <a:ext cx="668337" cy="411163"/>
          </a:xfrm>
          <a:prstGeom prst="cloud">
            <a:avLst/>
          </a:prstGeom>
          <a:solidFill>
            <a:schemeClr val="accent1">
              <a:lumMod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64" tIns="34286" rIns="68464" bIns="34286" anchor="ctr"/>
          <a:lstStyle/>
          <a:p>
            <a:pPr algn="ctr" defTabSz="684506">
              <a:defRPr/>
            </a:pPr>
            <a:endParaRPr lang="vi-VN" sz="1300">
              <a:solidFill>
                <a:prstClr val="white"/>
              </a:solidFill>
            </a:endParaRPr>
          </a:p>
        </p:txBody>
      </p:sp>
      <p:pic>
        <p:nvPicPr>
          <p:cNvPr id="39" name="Picture 38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2975" y="5820223"/>
            <a:ext cx="674172" cy="674172"/>
          </a:xfrm>
          <a:prstGeom prst="rect">
            <a:avLst/>
          </a:prstGeom>
        </p:spPr>
      </p:pic>
      <p:grpSp>
        <p:nvGrpSpPr>
          <p:cNvPr id="41" name="Group 4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091821" y="336278"/>
            <a:ext cx="9822332" cy="1850007"/>
            <a:chOff x="972596" y="1310212"/>
            <a:chExt cx="10526728" cy="1604597"/>
          </a:xfrm>
        </p:grpSpPr>
        <p:sp>
          <p:nvSpPr>
            <p:cNvPr id="43" name="Snip Diagonal Corner Rectangle 42"/>
            <p:cNvSpPr/>
            <p:nvPr/>
          </p:nvSpPr>
          <p:spPr>
            <a:xfrm>
              <a:off x="972596" y="1310212"/>
              <a:ext cx="10526728" cy="1604597"/>
            </a:xfrm>
            <a:prstGeom prst="snip2Diag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vi-VN" sz="3200" dirty="0">
                <a:solidFill>
                  <a:prstClr val="black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1068881" y="1310212"/>
                  <a:ext cx="10151006" cy="14148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32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en-US" sz="3200" b="1" dirty="0" err="1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3200" b="1" dirty="0">
                      <a:solidFill>
                        <a:srgbClr val="7030A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5: </a:t>
                  </a:r>
                  <a:r>
                    <a: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ân thức         (với </a:t>
                  </a:r>
                  <a14:m>
                    <m:oMath xmlns:m="http://schemas.openxmlformats.org/officeDocument/2006/math">
                      <m:r>
                        <a:rPr lang="vi-VN" sz="3200" i="1">
                          <a:latin typeface="Cambria Math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320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≠</m:t>
                      </m:r>
                      <m:r>
                        <a:rPr lang="vi-VN" sz="320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vi-VN" sz="36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3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bằng với phân thức nào sau đây?</a:t>
                  </a:r>
                  <a:endPara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8881" y="1310212"/>
                  <a:ext cx="10151006" cy="1414829"/>
                </a:xfrm>
                <a:prstGeom prst="rect">
                  <a:avLst/>
                </a:prstGeom>
                <a:blipFill>
                  <a:blip r:embed="rId9"/>
                  <a:stretch>
                    <a:fillRect l="-1673" r="-193" b="-1082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144524" y="4776255"/>
            <a:ext cx="4460725" cy="1092207"/>
            <a:chOff x="1250180" y="3260401"/>
            <a:chExt cx="4906798" cy="1092206"/>
          </a:xfrm>
        </p:grpSpPr>
        <p:sp>
          <p:nvSpPr>
            <p:cNvPr id="46" name="Rectangle 45"/>
            <p:cNvSpPr/>
            <p:nvPr/>
          </p:nvSpPr>
          <p:spPr>
            <a:xfrm>
              <a:off x="1250180" y="3260401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C</a:t>
              </a:r>
              <a:r>
                <a:rPr lang="vi-VN" sz="3200" b="1">
                  <a:solidFill>
                    <a:srgbClr val="C00000"/>
                  </a:solidFill>
                  <a:latin typeface="Times New Roman"/>
                </a:rPr>
                <a:t>. </a:t>
              </a:r>
              <a:endParaRPr lang="vi-VN" sz="3200" b="1" dirty="0">
                <a:solidFill>
                  <a:srgbClr val="C00000"/>
                </a:solidFill>
                <a:latin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2134606" y="3278336"/>
                  <a:ext cx="938078" cy="1040734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a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en-US" sz="3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6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06" y="3278336"/>
                  <a:ext cx="938078" cy="1040734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8" name="Group 47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6453428" y="3387692"/>
            <a:ext cx="4460725" cy="1092207"/>
            <a:chOff x="6739690" y="3291874"/>
            <a:chExt cx="4906798" cy="1092206"/>
          </a:xfrm>
        </p:grpSpPr>
        <p:sp>
          <p:nvSpPr>
            <p:cNvPr id="49" name="Rectangle 48"/>
            <p:cNvSpPr/>
            <p:nvPr/>
          </p:nvSpPr>
          <p:spPr>
            <a:xfrm>
              <a:off x="6739690" y="3291874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7637737" y="3314297"/>
                  <a:ext cx="786433" cy="1040734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60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a</m:t>
                            </m:r>
                          </m:den>
                        </m:f>
                      </m:oMath>
                    </m:oMathPara>
                  </a14:m>
                  <a:endPara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7737" y="3314297"/>
                  <a:ext cx="786433" cy="104073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159608" y="3360496"/>
            <a:ext cx="4460725" cy="1092207"/>
            <a:chOff x="1250180" y="4816990"/>
            <a:chExt cx="4906798" cy="1092206"/>
          </a:xfrm>
        </p:grpSpPr>
        <p:sp>
          <p:nvSpPr>
            <p:cNvPr id="52" name="Rectangle 51"/>
            <p:cNvSpPr/>
            <p:nvPr/>
          </p:nvSpPr>
          <p:spPr>
            <a:xfrm>
              <a:off x="1250180" y="4816990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vi-VN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3200" b="1">
                  <a:solidFill>
                    <a:srgbClr val="C00000"/>
                  </a:solidFill>
                  <a:latin typeface="Times New Roman"/>
                </a:rPr>
                <a:t>. </a:t>
              </a:r>
              <a:endParaRPr lang="vi-VN" sz="3200" b="1" dirty="0">
                <a:solidFill>
                  <a:srgbClr val="C00000"/>
                </a:solidFill>
                <a:latin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2134606" y="4835810"/>
                  <a:ext cx="719428" cy="104368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</a:rPr>
                              <m:t>a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cs typeface="Times New Roman" panose="02020603050405020304" pitchFamily="18" charset="0"/>
                              </a:rPr>
                              <m:t>9</m:t>
                            </m:r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den>
                        </m:f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06" y="4835810"/>
                  <a:ext cx="719428" cy="1043684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6456388" y="4785765"/>
            <a:ext cx="4460725" cy="1105883"/>
            <a:chOff x="6739690" y="4803313"/>
            <a:chExt cx="4906798" cy="1105883"/>
          </a:xfrm>
        </p:grpSpPr>
        <p:sp>
          <p:nvSpPr>
            <p:cNvPr id="55" name="Rectangle 54"/>
            <p:cNvSpPr/>
            <p:nvPr/>
          </p:nvSpPr>
          <p:spPr>
            <a:xfrm>
              <a:off x="6739690" y="4816990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637737" y="4803313"/>
                  <a:ext cx="786433" cy="104073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cs typeface="Times New Roman" panose="02020603050405020304" pitchFamily="18" charset="0"/>
                              </a:rPr>
                              <m:t>a</m:t>
                            </m:r>
                          </m:den>
                        </m:f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7737" y="4803313"/>
                  <a:ext cx="786433" cy="1040734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7" name="Picture 5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684294" y="5034313"/>
            <a:ext cx="804671" cy="643691"/>
          </a:xfrm>
          <a:prstGeom prst="rect">
            <a:avLst/>
          </a:prstGeom>
        </p:spPr>
      </p:pic>
      <p:pic>
        <p:nvPicPr>
          <p:cNvPr id="58" name="Picture 5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247279" y="5002209"/>
            <a:ext cx="731396" cy="640080"/>
          </a:xfrm>
          <a:prstGeom prst="rect">
            <a:avLst/>
          </a:prstGeom>
        </p:spPr>
      </p:pic>
      <p:pic>
        <p:nvPicPr>
          <p:cNvPr id="59" name="Picture 5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249299" y="3517937"/>
            <a:ext cx="731396" cy="64008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720831" y="3517937"/>
            <a:ext cx="731396" cy="6400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303741" y="688547"/>
                <a:ext cx="602630" cy="98289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3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3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741" y="688547"/>
                <a:ext cx="602630" cy="9828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ĐẾM NGƯỢC 10 GIÂY- CÓ CHUÔNG BÁO HẾT GIỜ">
            <a:hlinkClick r:id="" action="ppaction://media"/>
            <a:extLst>
              <a:ext uri="{FF2B5EF4-FFF2-40B4-BE49-F238E27FC236}">
                <a16:creationId xmlns:a16="http://schemas.microsoft.com/office/drawing/2014/main" id="{4B0D36C0-6E36-92CA-4BCE-CD1538E6D2D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100179" y="80644"/>
            <a:ext cx="969192" cy="761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5788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5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491774" y="3100693"/>
            <a:ext cx="668337" cy="411163"/>
          </a:xfrm>
          <a:prstGeom prst="cloud">
            <a:avLst/>
          </a:prstGeom>
          <a:solidFill>
            <a:schemeClr val="accent1">
              <a:lumMod val="9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464" tIns="34286" rIns="68464" bIns="34286" anchor="ctr"/>
          <a:lstStyle/>
          <a:p>
            <a:pPr algn="ctr" defTabSz="684506">
              <a:defRPr/>
            </a:pPr>
            <a:endParaRPr lang="vi-VN" sz="1300">
              <a:solidFill>
                <a:prstClr val="white"/>
              </a:solidFill>
            </a:endParaRPr>
          </a:p>
        </p:txBody>
      </p:sp>
      <p:pic>
        <p:nvPicPr>
          <p:cNvPr id="39" name="Picture 38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2975" y="5820223"/>
            <a:ext cx="674172" cy="674172"/>
          </a:xfrm>
          <a:prstGeom prst="rect">
            <a:avLst/>
          </a:prstGeom>
        </p:spPr>
      </p:pic>
      <p:grpSp>
        <p:nvGrpSpPr>
          <p:cNvPr id="41" name="Group 4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389744" y="333504"/>
            <a:ext cx="11265108" cy="1604597"/>
            <a:chOff x="972596" y="1310212"/>
            <a:chExt cx="10526728" cy="1604597"/>
          </a:xfrm>
        </p:grpSpPr>
        <p:sp>
          <p:nvSpPr>
            <p:cNvPr id="43" name="Snip Diagonal Corner Rectangle 42"/>
            <p:cNvSpPr/>
            <p:nvPr/>
          </p:nvSpPr>
          <p:spPr>
            <a:xfrm>
              <a:off x="972596" y="1310212"/>
              <a:ext cx="10526728" cy="1604597"/>
            </a:xfrm>
            <a:prstGeom prst="snip2Diag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vi-VN" sz="3200" dirty="0">
                <a:solidFill>
                  <a:prstClr val="black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160456" y="1471715"/>
              <a:ext cx="10151006" cy="11387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6:</a:t>
              </a:r>
              <a:r>
                <a:rPr lang="vi-VN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giả thiết các phân thức đều có nghĩa. Trong các khẳng định sau, khẳng định nào</a:t>
              </a:r>
              <a:r>
                <a:rPr lang="vi-VN" sz="3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ai?</a:t>
              </a:r>
              <a:endPara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44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7229501" y="4322433"/>
            <a:ext cx="4872063" cy="1373123"/>
            <a:chOff x="1250180" y="3260401"/>
            <a:chExt cx="4916479" cy="1092206"/>
          </a:xfrm>
        </p:grpSpPr>
        <p:sp>
          <p:nvSpPr>
            <p:cNvPr id="46" name="Rectangle 45"/>
            <p:cNvSpPr/>
            <p:nvPr/>
          </p:nvSpPr>
          <p:spPr>
            <a:xfrm>
              <a:off x="1250180" y="3260401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D</a:t>
              </a:r>
              <a:r>
                <a:rPr lang="vi-VN" sz="3200" b="1">
                  <a:solidFill>
                    <a:srgbClr val="C00000"/>
                  </a:solidFill>
                  <a:latin typeface="Times New Roman"/>
                </a:rPr>
                <a:t>. </a:t>
              </a:r>
              <a:endParaRPr lang="vi-VN" sz="3200" b="1" dirty="0">
                <a:solidFill>
                  <a:srgbClr val="C00000"/>
                </a:solidFill>
                <a:latin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1782528" y="3435318"/>
                  <a:ext cx="4384131" cy="892030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  <m:d>
                              <m:dPr>
                                <m:ctrlP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350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  <m:d>
                              <m:dPr>
                                <m:ctrlP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50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3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2528" y="3435318"/>
                  <a:ext cx="4384131" cy="89203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8" name="Group 47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7215283" y="2481263"/>
            <a:ext cx="4863060" cy="1334679"/>
            <a:chOff x="6739690" y="3291874"/>
            <a:chExt cx="4906798" cy="1200579"/>
          </a:xfrm>
        </p:grpSpPr>
        <p:sp>
          <p:nvSpPr>
            <p:cNvPr id="49" name="Rectangle 48"/>
            <p:cNvSpPr/>
            <p:nvPr/>
          </p:nvSpPr>
          <p:spPr>
            <a:xfrm>
              <a:off x="6739690" y="3291874"/>
              <a:ext cx="4906798" cy="1200579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7637738" y="3374743"/>
                  <a:ext cx="3429966" cy="1054984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4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35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  <m: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𝑦</m:t>
                            </m:r>
                          </m:den>
                        </m:f>
                        <m:r>
                          <a:rPr lang="en-US" sz="350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35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</m:oMath>
                    </m:oMathPara>
                  </a14:m>
                  <a:endParaRPr lang="en-US" sz="3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7738" y="3374743"/>
                  <a:ext cx="3429966" cy="1054984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85419" y="2497593"/>
            <a:ext cx="6721601" cy="1334679"/>
            <a:chOff x="1250180" y="4816990"/>
            <a:chExt cx="4906798" cy="1092206"/>
          </a:xfrm>
        </p:grpSpPr>
        <p:sp>
          <p:nvSpPr>
            <p:cNvPr id="52" name="Rectangle 51"/>
            <p:cNvSpPr/>
            <p:nvPr/>
          </p:nvSpPr>
          <p:spPr>
            <a:xfrm>
              <a:off x="1250180" y="4816990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vi-VN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vi-VN" sz="3200" b="1">
                  <a:solidFill>
                    <a:srgbClr val="C00000"/>
                  </a:solidFill>
                  <a:latin typeface="Times New Roman"/>
                </a:rPr>
                <a:t>. </a:t>
              </a:r>
              <a:endParaRPr lang="vi-VN" sz="3200" b="1" dirty="0">
                <a:solidFill>
                  <a:srgbClr val="C00000"/>
                </a:solidFill>
                <a:latin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2147460" y="4958685"/>
                  <a:ext cx="1353828" cy="74775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500" i="1">
                                <a:latin typeface="Cambria Math"/>
                              </a:rPr>
                              <m:t>𝑥𝑦</m:t>
                            </m:r>
                          </m:num>
                          <m:den>
                            <m:r>
                              <a:rPr lang="en-US" sz="3500" i="1">
                                <a:latin typeface="Cambria Math"/>
                              </a:rPr>
                              <m:t>𝑥</m:t>
                            </m:r>
                          </m:den>
                        </m:f>
                        <m:r>
                          <a:rPr lang="en-US" sz="3500"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sz="350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</m:oMath>
                    </m:oMathPara>
                  </a14:m>
                  <a:endParaRPr lang="en-US" sz="35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7460" y="4958685"/>
                  <a:ext cx="1353828" cy="747752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66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201716" y="4338761"/>
            <a:ext cx="7027711" cy="1365992"/>
            <a:chOff x="447700" y="4873653"/>
            <a:chExt cx="7792592" cy="1092206"/>
          </a:xfrm>
        </p:grpSpPr>
        <p:sp>
          <p:nvSpPr>
            <p:cNvPr id="55" name="Rectangle 54"/>
            <p:cNvSpPr/>
            <p:nvPr/>
          </p:nvSpPr>
          <p:spPr>
            <a:xfrm>
              <a:off x="447700" y="4873653"/>
              <a:ext cx="7497049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vi-VN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sz="3200" b="1">
                  <a:solidFill>
                    <a:srgbClr val="C00000"/>
                  </a:solidFill>
                  <a:latin typeface="Times New Roman"/>
                </a:rPr>
                <a:t>. </a:t>
              </a:r>
              <a:endParaRPr lang="vi-VN" sz="3200" b="1" dirty="0">
                <a:solidFill>
                  <a:srgbClr val="C00000"/>
                </a:solidFill>
                <a:latin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26388" y="4953087"/>
                  <a:ext cx="7513904" cy="86179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5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35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500" i="1">
                                <a:latin typeface="Cambria Math"/>
                              </a:rPr>
                              <m:t>𝑥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35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5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latin typeface="Cambria Math"/>
                                  </a:rPr>
                                  <m:t>3</m:t>
                                </m:r>
                                <m:r>
                                  <a:rPr lang="en-US" sz="35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5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den>
                        </m:f>
                        <m:r>
                          <a:rPr lang="en-US" sz="3500" i="1"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5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5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500" i="1">
                                <a:latin typeface="Cambria Math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500" i="1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5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5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5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5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35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sz="35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6388" y="4953087"/>
                  <a:ext cx="7513904" cy="86179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7" name="Picture 5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1335493" y="4443349"/>
            <a:ext cx="804671" cy="643691"/>
          </a:xfrm>
          <a:prstGeom prst="rect">
            <a:avLst/>
          </a:prstGeom>
        </p:spPr>
      </p:pic>
      <p:pic>
        <p:nvPicPr>
          <p:cNvPr id="58" name="Picture 5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191651" y="4528711"/>
            <a:ext cx="731396" cy="640080"/>
          </a:xfrm>
          <a:prstGeom prst="rect">
            <a:avLst/>
          </a:prstGeom>
        </p:spPr>
      </p:pic>
      <p:pic>
        <p:nvPicPr>
          <p:cNvPr id="59" name="Picture 5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1287147" y="2871776"/>
            <a:ext cx="731396" cy="64008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07635" y="2828481"/>
            <a:ext cx="731396" cy="640080"/>
          </a:xfrm>
          <a:prstGeom prst="rect">
            <a:avLst/>
          </a:prstGeom>
        </p:spPr>
      </p:pic>
      <p:pic>
        <p:nvPicPr>
          <p:cNvPr id="3" name="ĐẾM NGƯỢC 10 GIÂY- CÓ CHUÔNG BÁO HẾT GIỜ">
            <a:hlinkClick r:id="" action="ppaction://media"/>
            <a:extLst>
              <a:ext uri="{FF2B5EF4-FFF2-40B4-BE49-F238E27FC236}">
                <a16:creationId xmlns:a16="http://schemas.microsoft.com/office/drawing/2014/main" id="{8525A011-84F9-B637-59BF-E1E4487C534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454435" y="5982018"/>
            <a:ext cx="969192" cy="761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55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58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0" y="0"/>
            <a:ext cx="12293600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7880"/>
              <a:endParaRPr lang="en-US" sz="1600">
                <a:solidFill>
                  <a:prstClr val="white"/>
                </a:solidFill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320858" y="2311265"/>
            <a:ext cx="7764433" cy="1231107"/>
          </a:xfrm>
          <a:prstGeom prst="rect">
            <a:avLst/>
          </a:prstGeom>
          <a:noFill/>
        </p:spPr>
        <p:txBody>
          <a:bodyPr wrap="none" lIns="121802" tIns="60901" rIns="121802" bIns="60901">
            <a:spAutoFit/>
          </a:bodyPr>
          <a:lstStyle/>
          <a:p>
            <a:pPr algn="ctr" defTabSz="1217880"/>
            <a:r>
              <a:rPr lang="en-US" sz="7200" b="1">
                <a:ln w="22225">
                  <a:solidFill>
                    <a:srgbClr val="C0504D"/>
                  </a:solidFill>
                  <a:prstDash val="solid"/>
                </a:ln>
                <a:solidFill>
                  <a:srgbClr val="C0504D">
                    <a:lumMod val="40000"/>
                    <a:lumOff val="60000"/>
                  </a:srgbClr>
                </a:solidFill>
              </a:rPr>
              <a:t>PHÂN THỨC ĐẠI SỐ</a:t>
            </a:r>
            <a:endParaRPr lang="en-US" sz="7200" b="1" dirty="0">
              <a:ln w="22225">
                <a:solidFill>
                  <a:srgbClr val="C0504D"/>
                </a:solidFill>
                <a:prstDash val="solid"/>
              </a:ln>
              <a:solidFill>
                <a:srgbClr val="C0504D">
                  <a:lumMod val="40000"/>
                  <a:lumOff val="60000"/>
                </a:srgbClr>
              </a:solidFill>
            </a:endParaRP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07777" y="1645828"/>
            <a:ext cx="1802203" cy="861775"/>
          </a:xfrm>
          <a:prstGeom prst="rect">
            <a:avLst/>
          </a:prstGeom>
          <a:noFill/>
        </p:spPr>
        <p:txBody>
          <a:bodyPr wrap="none" lIns="121802" tIns="60901" rIns="121802" bIns="60901">
            <a:spAutoFit/>
          </a:bodyPr>
          <a:lstStyle/>
          <a:p>
            <a:pPr algn="ctr" defTabSz="1217880"/>
            <a:r>
              <a:rPr lang="en-US" sz="4800" b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endParaRPr lang="en-US" sz="4800" b="1" dirty="0">
              <a:ln w="9525">
                <a:solidFill>
                  <a:prstClr val="white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026821" y="848457"/>
            <a:ext cx="6981568" cy="933587"/>
          </a:xfrm>
          <a:prstGeom prst="rect">
            <a:avLst/>
          </a:prstGeom>
          <a:noFill/>
        </p:spPr>
        <p:txBody>
          <a:bodyPr wrap="none" lIns="91352" tIns="45718" rIns="91352" bIns="45718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defTabSz="1217880"/>
            <a:r>
              <a:rPr lang="en-US" sz="5500" b="1">
                <a:ln w="11430"/>
                <a:gradFill>
                  <a:gsLst>
                    <a:gs pos="0">
                      <a:srgbClr val="F79646">
                        <a:tint val="90000"/>
                        <a:satMod val="120000"/>
                      </a:srgbClr>
                    </a:gs>
                    <a:gs pos="25000">
                      <a:srgbClr val="F79646">
                        <a:tint val="93000"/>
                        <a:satMod val="120000"/>
                      </a:srgbClr>
                    </a:gs>
                    <a:gs pos="50000">
                      <a:srgbClr val="F79646">
                        <a:shade val="89000"/>
                        <a:satMod val="110000"/>
                      </a:srgbClr>
                    </a:gs>
                    <a:gs pos="75000">
                      <a:srgbClr val="F79646">
                        <a:tint val="93000"/>
                        <a:satMod val="120000"/>
                      </a:srgbClr>
                    </a:gs>
                    <a:gs pos="100000">
                      <a:srgbClr val="F79646">
                        <a:tint val="90000"/>
                        <a:satMod val="120000"/>
                      </a:srgb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THỨC ĐẠI SỐ</a:t>
            </a:r>
            <a:endParaRPr lang="en-US" sz="5500" b="1" dirty="0">
              <a:ln w="11430"/>
              <a:gradFill>
                <a:gsLst>
                  <a:gs pos="0">
                    <a:srgbClr val="F79646">
                      <a:tint val="90000"/>
                      <a:satMod val="120000"/>
                    </a:srgbClr>
                  </a:gs>
                  <a:gs pos="25000">
                    <a:srgbClr val="F79646">
                      <a:tint val="93000"/>
                      <a:satMod val="120000"/>
                    </a:srgbClr>
                  </a:gs>
                  <a:gs pos="50000">
                    <a:srgbClr val="F79646">
                      <a:shade val="89000"/>
                      <a:satMod val="110000"/>
                    </a:srgbClr>
                  </a:gs>
                  <a:gs pos="75000">
                    <a:srgbClr val="F79646">
                      <a:tint val="93000"/>
                      <a:satMod val="120000"/>
                    </a:srgbClr>
                  </a:gs>
                  <a:gs pos="100000">
                    <a:srgbClr val="F79646">
                      <a:tint val="90000"/>
                      <a:satMod val="120000"/>
                    </a:srgb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344115" y="191588"/>
            <a:ext cx="3345788" cy="769441"/>
          </a:xfrm>
          <a:prstGeom prst="rect">
            <a:avLst/>
          </a:prstGeom>
          <a:noFill/>
        </p:spPr>
        <p:txBody>
          <a:bodyPr wrap="none" lIns="91352" tIns="45718" rIns="91352" bIns="45718">
            <a:spAutoFit/>
          </a:bodyPr>
          <a:lstStyle/>
          <a:p>
            <a:pPr algn="ctr" defTabSz="1217880"/>
            <a:r>
              <a:rPr lang="en-US" sz="4400" b="1">
                <a:ln w="6600">
                  <a:solidFill>
                    <a:srgbClr val="C0504D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C0504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</a:t>
            </a:r>
            <a:endParaRPr lang="en-US" sz="4400" b="1" dirty="0">
              <a:ln w="6600">
                <a:solidFill>
                  <a:srgbClr val="C0504D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C0504D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ình chữ nhật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691504" y="5703485"/>
            <a:ext cx="2385645" cy="938715"/>
          </a:xfrm>
          <a:prstGeom prst="rect">
            <a:avLst/>
          </a:prstGeom>
          <a:noFill/>
        </p:spPr>
        <p:txBody>
          <a:bodyPr wrap="none" lIns="91352" tIns="45718" rIns="91352" bIns="45718">
            <a:spAutoFit/>
          </a:bodyPr>
          <a:lstStyle/>
          <a:p>
            <a:pPr algn="ctr" defTabSz="1217880"/>
            <a:r>
              <a:rPr lang="en-US" sz="55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500" b="1" err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500" b="1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  <a:endParaRPr lang="vi-VN" sz="55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254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2481" y="1323759"/>
            <a:ext cx="1035137" cy="1769167"/>
          </a:xfrm>
          <a:custGeom>
            <a:avLst/>
            <a:gdLst>
              <a:gd name="connsiteX0" fmla="*/ 0 w 1082447"/>
              <a:gd name="connsiteY0" fmla="*/ 0 h 757713"/>
              <a:gd name="connsiteX1" fmla="*/ 703591 w 1082447"/>
              <a:gd name="connsiteY1" fmla="*/ 0 h 757713"/>
              <a:gd name="connsiteX2" fmla="*/ 1082447 w 1082447"/>
              <a:gd name="connsiteY2" fmla="*/ 378857 h 757713"/>
              <a:gd name="connsiteX3" fmla="*/ 703591 w 1082447"/>
              <a:gd name="connsiteY3" fmla="*/ 757713 h 757713"/>
              <a:gd name="connsiteX4" fmla="*/ 0 w 1082447"/>
              <a:gd name="connsiteY4" fmla="*/ 757713 h 757713"/>
              <a:gd name="connsiteX5" fmla="*/ 378857 w 1082447"/>
              <a:gd name="connsiteY5" fmla="*/ 378857 h 757713"/>
              <a:gd name="connsiteX6" fmla="*/ 0 w 1082447"/>
              <a:gd name="connsiteY6" fmla="*/ 0 h 757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82447" h="757713">
                <a:moveTo>
                  <a:pt x="1082446" y="0"/>
                </a:moveTo>
                <a:lnTo>
                  <a:pt x="1082446" y="492514"/>
                </a:lnTo>
                <a:lnTo>
                  <a:pt x="541223" y="757713"/>
                </a:lnTo>
                <a:lnTo>
                  <a:pt x="1" y="492514"/>
                </a:lnTo>
                <a:lnTo>
                  <a:pt x="1" y="0"/>
                </a:lnTo>
                <a:lnTo>
                  <a:pt x="541223" y="265200"/>
                </a:lnTo>
                <a:lnTo>
                  <a:pt x="1082446" y="0"/>
                </a:lnTo>
                <a:close/>
              </a:path>
            </a:pathLst>
          </a:cu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706" tIns="527811" rIns="23705" bIns="527808" numCol="1" spcCol="1693" anchor="ctr" anchorCtr="0">
            <a:noAutofit/>
          </a:bodyPr>
          <a:lstStyle/>
          <a:p>
            <a:pPr algn="ctr" defTabSz="1656243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7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" name="Round Same Side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5400000">
            <a:off x="6370247" y="-3254014"/>
            <a:ext cx="1099649" cy="10325031"/>
          </a:xfrm>
          <a:prstGeom prst="round2SameRect">
            <a:avLst/>
          </a:pr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  <p:sp>
        <p:nvSpPr>
          <p:cNvPr id="5" name="Freeform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2481" y="2965833"/>
            <a:ext cx="1035137" cy="1600752"/>
          </a:xfrm>
          <a:custGeom>
            <a:avLst/>
            <a:gdLst>
              <a:gd name="connsiteX0" fmla="*/ 0 w 1082447"/>
              <a:gd name="connsiteY0" fmla="*/ 0 h 757713"/>
              <a:gd name="connsiteX1" fmla="*/ 703591 w 1082447"/>
              <a:gd name="connsiteY1" fmla="*/ 0 h 757713"/>
              <a:gd name="connsiteX2" fmla="*/ 1082447 w 1082447"/>
              <a:gd name="connsiteY2" fmla="*/ 378857 h 757713"/>
              <a:gd name="connsiteX3" fmla="*/ 703591 w 1082447"/>
              <a:gd name="connsiteY3" fmla="*/ 757713 h 757713"/>
              <a:gd name="connsiteX4" fmla="*/ 0 w 1082447"/>
              <a:gd name="connsiteY4" fmla="*/ 757713 h 757713"/>
              <a:gd name="connsiteX5" fmla="*/ 378857 w 1082447"/>
              <a:gd name="connsiteY5" fmla="*/ 378857 h 757713"/>
              <a:gd name="connsiteX6" fmla="*/ 0 w 1082447"/>
              <a:gd name="connsiteY6" fmla="*/ 0 h 757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82447" h="757713">
                <a:moveTo>
                  <a:pt x="1082446" y="0"/>
                </a:moveTo>
                <a:lnTo>
                  <a:pt x="1082446" y="492514"/>
                </a:lnTo>
                <a:lnTo>
                  <a:pt x="541223" y="757713"/>
                </a:lnTo>
                <a:lnTo>
                  <a:pt x="1" y="492514"/>
                </a:lnTo>
                <a:lnTo>
                  <a:pt x="1" y="0"/>
                </a:lnTo>
                <a:lnTo>
                  <a:pt x="541223" y="265200"/>
                </a:lnTo>
                <a:lnTo>
                  <a:pt x="1082446" y="0"/>
                </a:lnTo>
                <a:close/>
              </a:path>
            </a:pathLst>
          </a:cu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706" tIns="527809" rIns="23705" bIns="527808" numCol="1" spcCol="1693" anchor="ctr" anchorCtr="0">
            <a:noAutofit/>
          </a:bodyPr>
          <a:lstStyle/>
          <a:p>
            <a:pPr algn="ctr" defTabSz="1656243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7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" name="Round Same Side Corner 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5400000">
            <a:off x="6415281" y="-1715653"/>
            <a:ext cx="1009580" cy="10325031"/>
          </a:xfrm>
          <a:prstGeom prst="round2SameRect">
            <a:avLst/>
          </a:pr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  <p:sp>
        <p:nvSpPr>
          <p:cNvPr id="7" name="Freeform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28521" y="4719815"/>
            <a:ext cx="1035137" cy="1524724"/>
          </a:xfrm>
          <a:custGeom>
            <a:avLst/>
            <a:gdLst>
              <a:gd name="connsiteX0" fmla="*/ 0 w 1082447"/>
              <a:gd name="connsiteY0" fmla="*/ 0 h 757713"/>
              <a:gd name="connsiteX1" fmla="*/ 703591 w 1082447"/>
              <a:gd name="connsiteY1" fmla="*/ 0 h 757713"/>
              <a:gd name="connsiteX2" fmla="*/ 1082447 w 1082447"/>
              <a:gd name="connsiteY2" fmla="*/ 378857 h 757713"/>
              <a:gd name="connsiteX3" fmla="*/ 703591 w 1082447"/>
              <a:gd name="connsiteY3" fmla="*/ 757713 h 757713"/>
              <a:gd name="connsiteX4" fmla="*/ 0 w 1082447"/>
              <a:gd name="connsiteY4" fmla="*/ 757713 h 757713"/>
              <a:gd name="connsiteX5" fmla="*/ 378857 w 1082447"/>
              <a:gd name="connsiteY5" fmla="*/ 378857 h 757713"/>
              <a:gd name="connsiteX6" fmla="*/ 0 w 1082447"/>
              <a:gd name="connsiteY6" fmla="*/ 0 h 7577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82447" h="757713">
                <a:moveTo>
                  <a:pt x="1082446" y="0"/>
                </a:moveTo>
                <a:lnTo>
                  <a:pt x="1082446" y="492514"/>
                </a:lnTo>
                <a:lnTo>
                  <a:pt x="541223" y="757713"/>
                </a:lnTo>
                <a:lnTo>
                  <a:pt x="1" y="492514"/>
                </a:lnTo>
                <a:lnTo>
                  <a:pt x="1" y="0"/>
                </a:lnTo>
                <a:lnTo>
                  <a:pt x="541223" y="265200"/>
                </a:lnTo>
                <a:lnTo>
                  <a:pt x="1082446" y="0"/>
                </a:lnTo>
                <a:close/>
              </a:path>
            </a:pathLst>
          </a:cu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3706" tIns="527809" rIns="23705" bIns="527808" numCol="1" spcCol="1693" anchor="ctr" anchorCtr="0">
            <a:noAutofit/>
          </a:bodyPr>
          <a:lstStyle/>
          <a:p>
            <a:pPr algn="ctr" defTabSz="1656243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37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" name="Round Same Side Corner 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5400000">
            <a:off x="6418281" y="65551"/>
            <a:ext cx="1009581" cy="10319029"/>
          </a:xfrm>
          <a:prstGeom prst="round2SameRect">
            <a:avLst/>
          </a:prstGeom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endParaRPr lang="en-US"/>
          </a:p>
        </p:txBody>
      </p:sp>
      <p:sp>
        <p:nvSpPr>
          <p:cNvPr id="9" name="TextBox 8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874213" y="1611669"/>
            <a:ext cx="10434483" cy="646121"/>
          </a:xfrm>
          <a:prstGeom prst="rect">
            <a:avLst/>
          </a:prstGeom>
          <a:noFill/>
        </p:spPr>
        <p:txBody>
          <a:bodyPr wrap="square" lIns="121712" tIns="60856" rIns="121712" bIns="60856" rtlCol="0">
            <a:spAutoFit/>
          </a:bodyPr>
          <a:lstStyle/>
          <a:p>
            <a:pPr defTabSz="1216860"/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874215" y="3143081"/>
            <a:ext cx="7129096" cy="646121"/>
          </a:xfrm>
          <a:prstGeom prst="rect">
            <a:avLst/>
          </a:prstGeom>
          <a:noFill/>
        </p:spPr>
        <p:txBody>
          <a:bodyPr wrap="none" lIns="121712" tIns="60856" rIns="121712" bIns="60856" rtlCol="0">
            <a:spAutoFit/>
          </a:bodyPr>
          <a:lstStyle/>
          <a:p>
            <a:pPr defTabSz="1216860"/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984843" y="4911165"/>
            <a:ext cx="9483908" cy="646121"/>
          </a:xfrm>
          <a:prstGeom prst="rect">
            <a:avLst/>
          </a:prstGeom>
          <a:noFill/>
        </p:spPr>
        <p:txBody>
          <a:bodyPr wrap="none" lIns="121712" tIns="60856" rIns="121712" bIns="60856" rtlCol="0">
            <a:spAutoFit/>
          </a:bodyPr>
          <a:lstStyle/>
          <a:p>
            <a:pPr defTabSz="1216860"/>
            <a:r>
              <a:rPr lang="vi-V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quy đồng mẫu phân thức nhiều phân thức.</a:t>
            </a:r>
            <a:endParaRPr 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B0200A-A063-F04D-F5A2-76B5F6BC885B}"/>
              </a:ext>
            </a:extLst>
          </p:cNvPr>
          <p:cNvSpPr txBox="1"/>
          <p:nvPr/>
        </p:nvSpPr>
        <p:spPr>
          <a:xfrm>
            <a:off x="722481" y="311513"/>
            <a:ext cx="27818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</a:p>
        </p:txBody>
      </p:sp>
    </p:spTree>
    <p:extLst>
      <p:ext uri="{BB962C8B-B14F-4D97-AF65-F5344CB8AC3E}">
        <p14:creationId xmlns:p14="http://schemas.microsoft.com/office/powerpoint/2010/main" val="245997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72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29" tIns="60914" rIns="121829" bIns="60914" rtlCol="0" anchor="ctr"/>
          <a:lstStyle/>
          <a:p>
            <a:pPr algn="ctr" defTabSz="121818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95"/>
            <a:ext cx="6237515" cy="861775"/>
          </a:xfrm>
          <a:prstGeom prst="rect">
            <a:avLst/>
          </a:prstGeom>
          <a:noFill/>
        </p:spPr>
        <p:txBody>
          <a:bodyPr wrap="square" lIns="121829" tIns="60914" rIns="121829" bIns="60914">
            <a:spAutoFit/>
          </a:bodyPr>
          <a:lstStyle/>
          <a:p>
            <a:pPr algn="ctr" defTabSz="121818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2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3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356" tIns="91356" rIns="91356" bIns="91356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8180"/>
            <a:endParaRPr/>
          </a:p>
        </p:txBody>
      </p:sp>
      <p:sp>
        <p:nvSpPr>
          <p:cNvPr id="7" name="Google Shape;163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90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356" tIns="91356" rIns="91356" bIns="91356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8180"/>
            <a:endParaRPr/>
          </a:p>
        </p:txBody>
      </p:sp>
      <p:sp>
        <p:nvSpPr>
          <p:cNvPr id="8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435" y="1152849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356" tIns="91356" rIns="91356" bIns="91356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8180"/>
            <a:endParaRPr/>
          </a:p>
        </p:txBody>
      </p:sp>
    </p:spTree>
    <p:extLst>
      <p:ext uri="{BB962C8B-B14F-4D97-AF65-F5344CB8AC3E}">
        <p14:creationId xmlns:p14="http://schemas.microsoft.com/office/powerpoint/2010/main" val="229558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914669" y="459967"/>
            <a:ext cx="9686675" cy="861712"/>
          </a:xfrm>
          <a:prstGeom prst="rect">
            <a:avLst/>
          </a:prstGeom>
          <a:noFill/>
        </p:spPr>
        <p:txBody>
          <a:bodyPr wrap="square" lIns="121802" tIns="60901" rIns="121802" bIns="60901">
            <a:spAutoFit/>
          </a:bodyPr>
          <a:lstStyle/>
          <a:p>
            <a:pPr algn="ctr" defTabSz="1217880"/>
            <a:r>
              <a:rPr lang="en-US" sz="4800" b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prstClr val="white">
                      <a:lumMod val="5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PHÂN THỨC ĐẠI SỐ </a:t>
            </a:r>
            <a:endParaRPr lang="en-US" sz="4800" b="1" dirty="0">
              <a:ln w="9525">
                <a:solidFill>
                  <a:prstClr val="white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1558912" y="1725572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  <a:endParaRPr lang="vi-VN" altLang="zh-CN" sz="3200" b="1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36501" y="2568467"/>
            <a:ext cx="4834465" cy="646327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1. Tính chất cơ bản</a:t>
            </a:r>
            <a:endParaRPr lang="vi-VN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88833" y="3341871"/>
            <a:ext cx="3175368" cy="646327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979117" y="4189946"/>
            <a:ext cx="4918509" cy="584771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979117" y="4906127"/>
            <a:ext cx="7927383" cy="584771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 dirty="0">
                <a:latin typeface="Times New Roman"/>
                <a:ea typeface="Times New Roman"/>
              </a:rPr>
              <a:t>Quy </a:t>
            </a:r>
            <a:r>
              <a:rPr lang="en-US" sz="3200" b="1" dirty="0" err="1">
                <a:latin typeface="Times New Roman"/>
                <a:ea typeface="Times New Roman"/>
              </a:rPr>
              <a:t>đồng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mẫu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thức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nhiều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phân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thức</a:t>
            </a:r>
            <a:r>
              <a:rPr lang="en-US" sz="3200" b="1" dirty="0">
                <a:latin typeface="Times New Roman"/>
                <a:ea typeface="Times New Roman"/>
              </a:rPr>
              <a:t>.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98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5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8" name="图片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1" y="755931"/>
            <a:ext cx="1180308" cy="440025"/>
          </a:xfrm>
          <a:prstGeom prst="rect">
            <a:avLst/>
          </a:prstGeom>
        </p:spPr>
      </p:pic>
      <p:pic>
        <p:nvPicPr>
          <p:cNvPr id="9" name="图片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332" y="171199"/>
            <a:ext cx="721647" cy="637312"/>
          </a:xfrm>
          <a:prstGeom prst="rect">
            <a:avLst/>
          </a:prstGeom>
        </p:spPr>
      </p:pic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1" name="图片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2585" y="70143"/>
            <a:ext cx="702097" cy="1105620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7898" y="134218"/>
            <a:ext cx="675801" cy="1063241"/>
          </a:xfrm>
          <a:prstGeom prst="rect">
            <a:avLst/>
          </a:prstGeom>
        </p:spPr>
      </p:pic>
      <p:sp>
        <p:nvSpPr>
          <p:cNvPr id="12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009531" y="1340356"/>
            <a:ext cx="5455340" cy="646331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ộng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5 </a:t>
            </a:r>
            <a:r>
              <a:rPr lang="en-US" altLang="zh-CN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34 SGK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2196098" y="39674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  <a:endParaRPr lang="vi-VN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8" name="Picture 3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619607-C1A3-5CF0-219E-C3D09DA9299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88" y="1313133"/>
            <a:ext cx="891297" cy="891297"/>
          </a:xfrm>
          <a:prstGeom prst="rect">
            <a:avLst/>
          </a:prstGeom>
        </p:spPr>
      </p:pic>
      <p:pic>
        <p:nvPicPr>
          <p:cNvPr id="25" name="Picture 24" descr="OPL20U25GSXzBJYl68kk8uQGfFKzs7yb1M4KJWUiLk6ZEvGF+qCIPSnY57AbBFCvTW$18.22.05-06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869E2B-71B9-4B68-A3C3-4D1D3E749A3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7148" y="1052577"/>
            <a:ext cx="1643428" cy="1642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2498475" y="608609"/>
            <a:ext cx="7215409" cy="584771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 dirty="0">
                <a:latin typeface="Times New Roman"/>
                <a:ea typeface="Times New Roman"/>
              </a:rPr>
              <a:t>Quy </a:t>
            </a:r>
            <a:r>
              <a:rPr lang="en-US" sz="3200" b="1" dirty="0" err="1">
                <a:latin typeface="Times New Roman"/>
                <a:ea typeface="Times New Roman"/>
              </a:rPr>
              <a:t>đồng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mẫu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thức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nhiều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phân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thức</a:t>
            </a:r>
            <a:r>
              <a:rPr lang="en-US" sz="3200" b="1" dirty="0">
                <a:latin typeface="Times New Roman"/>
                <a:ea typeface="Times New Roman"/>
              </a:rPr>
              <a:t>.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69337" y="1871599"/>
            <a:ext cx="7931677" cy="1232483"/>
            <a:chOff x="1381135" y="1802216"/>
            <a:chExt cx="7931677" cy="1232483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F0FC809-87D4-8941-D7EB-CE24A86F69EA}"/>
                </a:ext>
              </a:extLst>
            </p:cNvPr>
            <p:cNvSpPr txBox="1"/>
            <p:nvPr/>
          </p:nvSpPr>
          <p:spPr>
            <a:xfrm>
              <a:off x="1381135" y="1901187"/>
              <a:ext cx="7931677" cy="954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5032648" y="1899067"/>
                  <a:ext cx="878381" cy="11356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</m:oMath>
                    </m:oMathPara>
                  </a14:m>
                  <a:endPara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2648" y="1899067"/>
                  <a:ext cx="878381" cy="11356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6662463" y="1802216"/>
                  <a:ext cx="1053558" cy="12277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𝑦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vi-VN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62463" y="1802216"/>
                  <a:ext cx="1053558" cy="1227772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07922" y="3336602"/>
                <a:ext cx="11326275" cy="1754327"/>
              </a:xfrm>
              <a:prstGeom prst="rect">
                <a:avLst/>
              </a:prstGeom>
            </p:spPr>
            <p:txBody>
              <a:bodyPr wrap="square" lIns="91274" tIns="45718" rIns="91274" bIns="45718">
                <a:spAutoFit/>
              </a:bodyPr>
              <a:lstStyle/>
              <a:p>
                <a:r>
                  <a:rPr lang="vi-VN" sz="3600" dirty="0">
                    <a:latin typeface="+mj-lt"/>
                  </a:rPr>
                  <a:t>a) Hãy nhân cả tử và mẫu của phân thức thứ nhất với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vi-VN" sz="3600" dirty="0">
                    <a:latin typeface="+mj-lt"/>
                  </a:rPr>
                  <a:t> và nhân cả tử và mẫu của phân thức thứ hai với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vi-VN" sz="3600" dirty="0">
                    <a:latin typeface="+mj-lt"/>
                  </a:rPr>
                  <a:t> .</a:t>
                </a:r>
              </a:p>
              <a:p>
                <a:r>
                  <a:rPr lang="vi-VN" sz="3600" dirty="0">
                    <a:latin typeface="+mj-lt"/>
                  </a:rPr>
                  <a:t>b) Nhận xét gì về mẫu của hai phân thức thu đượ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922" y="3336602"/>
                <a:ext cx="11326275" cy="1754327"/>
              </a:xfrm>
              <a:prstGeom prst="rect">
                <a:avLst/>
              </a:prstGeom>
              <a:blipFill>
                <a:blip r:embed="rId15"/>
                <a:stretch>
                  <a:fillRect l="-1615" t="-5556" b="-118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1 Minute Timer - Clean and Simple">
            <a:hlinkClick r:id="" action="ppaction://media"/>
            <a:extLst>
              <a:ext uri="{FF2B5EF4-FFF2-40B4-BE49-F238E27FC236}">
                <a16:creationId xmlns:a16="http://schemas.microsoft.com/office/drawing/2014/main" id="{516AE62B-FAB5-46F8-A913-B693750C8FD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758998" y="2694956"/>
            <a:ext cx="1066800" cy="743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9727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7898" y="134218"/>
            <a:ext cx="675801" cy="1063241"/>
          </a:xfrm>
          <a:prstGeom prst="rect">
            <a:avLst/>
          </a:prstGeom>
        </p:spPr>
      </p:pic>
      <p:sp>
        <p:nvSpPr>
          <p:cNvPr id="12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444899" y="1287545"/>
            <a:ext cx="5455340" cy="646331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</a:t>
            </a:r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ộng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 34 SGK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2196098" y="39674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  <a:endParaRPr lang="vi-VN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8" name="Picture 3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619607-C1A3-5CF0-219E-C3D09DA9299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23" y="1266202"/>
            <a:ext cx="891297" cy="891297"/>
          </a:xfrm>
          <a:prstGeom prst="rect">
            <a:avLst/>
          </a:prstGeom>
        </p:spPr>
      </p:pic>
      <p:sp>
        <p:nvSpPr>
          <p:cNvPr id="44" name="TextBox 4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023825" y="3080213"/>
            <a:ext cx="1408761" cy="646331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0FC809-87D4-8941-D7EB-CE24A86F69EA}"/>
              </a:ext>
            </a:extLst>
          </p:cNvPr>
          <p:cNvSpPr txBox="1"/>
          <p:nvPr/>
        </p:nvSpPr>
        <p:spPr>
          <a:xfrm>
            <a:off x="1381136" y="1901297"/>
            <a:ext cx="7931677" cy="923329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5012404" y="1899067"/>
                <a:ext cx="878381" cy="11356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404" y="1899067"/>
                <a:ext cx="878381" cy="11356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2498412" y="608624"/>
            <a:ext cx="7215437" cy="584775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>
                <a:latin typeface="Times New Roman"/>
                <a:ea typeface="Times New Roman"/>
              </a:rPr>
              <a:t>Quy đồng mẫu thức nhiều phân thức.</a:t>
            </a:r>
            <a:endParaRPr lang="vi-VN" sz="3200" b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667072" y="1802216"/>
                <a:ext cx="1075872" cy="1227965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𝑦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vi-VN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072" y="1802216"/>
                <a:ext cx="1075872" cy="12279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809627" y="3726543"/>
            <a:ext cx="1922776" cy="1135632"/>
            <a:chOff x="809626" y="3726543"/>
            <a:chExt cx="1922776" cy="11356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381135" y="3726543"/>
                  <a:ext cx="1351267" cy="11356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600" i="1"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1135" y="3726543"/>
                  <a:ext cx="1351267" cy="11356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F0FC809-87D4-8941-D7EB-CE24A86F69EA}"/>
                </a:ext>
              </a:extLst>
            </p:cNvPr>
            <p:cNvSpPr txBox="1"/>
            <p:nvPr/>
          </p:nvSpPr>
          <p:spPr>
            <a:xfrm>
              <a:off x="809626" y="3762354"/>
              <a:ext cx="9488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9751979" y="3859768"/>
                <a:ext cx="1096069" cy="10434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1979" y="3859768"/>
                <a:ext cx="1096069" cy="104349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"/>
              <p:cNvSpPr>
                <a:spLocks noChangeArrowheads="1"/>
              </p:cNvSpPr>
              <p:nvPr/>
            </p:nvSpPr>
            <p:spPr bwMode="auto">
              <a:xfrm>
                <a:off x="816798" y="5217437"/>
                <a:ext cx="9173586" cy="5847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274" tIns="45718" rIns="91274" bIns="45718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) Hai phân thức thu được có cùng mẫu thức là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i="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 i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 i="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p>
                        <m:r>
                          <a:rPr lang="en-US" sz="3200" i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6798" y="5217437"/>
                <a:ext cx="9173586" cy="584771"/>
              </a:xfrm>
              <a:prstGeom prst="rect">
                <a:avLst/>
              </a:prstGeom>
              <a:blipFill rotWithShape="1">
                <a:blip r:embed="rId12"/>
                <a:stretch>
                  <a:fillRect l="-1728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982296" y="585511"/>
            <a:ext cx="2274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4" tIns="45718" rIns="91274" bIns="45718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lang="en-US"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616955" y="3807221"/>
                <a:ext cx="1099532" cy="10515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955" y="3807221"/>
                <a:ext cx="1099532" cy="105157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811733" y="3726548"/>
                <a:ext cx="1798507" cy="11356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1.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1733" y="3726548"/>
                <a:ext cx="1798507" cy="11356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828197" y="3769541"/>
                <a:ext cx="1759712" cy="11354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1.</m:t>
                          </m:r>
                          <m:r>
                            <a:rPr lang="en-US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8197" y="3769541"/>
                <a:ext cx="1759712" cy="113543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022237" y="3762355"/>
                <a:ext cx="1830694" cy="11354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latin typeface="Cambria Math"/>
                        </a:rPr>
                        <m:t> ;  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𝑦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237" y="3762355"/>
                <a:ext cx="1830694" cy="113543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78052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3" grpId="0"/>
      <p:bldP spid="7" grpId="0"/>
      <p:bldP spid="28" grpId="0"/>
      <p:bldP spid="29" grpId="0"/>
      <p:bldP spid="31" grpId="0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121730" tIns="60865" rIns="121730" bIns="60865" rtlCol="0" anchor="ctr">
            <a:noAutofit/>
          </a:bodyPr>
          <a:lstStyle/>
          <a:p>
            <a:pPr algn="ctr" defTabSz="1217070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447457" y="1217491"/>
            <a:ext cx="3886636" cy="795764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47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149573863"/>
              </p:ext>
            </p:extLst>
          </p:nvPr>
        </p:nvGraphicFramePr>
        <p:xfrm>
          <a:off x="3454400" y="411347"/>
          <a:ext cx="8128000" cy="5791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081437766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7898" y="134218"/>
            <a:ext cx="675801" cy="1063241"/>
          </a:xfrm>
          <a:prstGeom prst="rect">
            <a:avLst/>
          </a:prstGeom>
        </p:spPr>
      </p:pic>
      <p:sp>
        <p:nvSpPr>
          <p:cNvPr id="26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1586497" y="105858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</a:p>
        </p:txBody>
      </p:sp>
      <p:sp>
        <p:nvSpPr>
          <p:cNvPr id="27" name="Rectangle 2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783676" y="760189"/>
            <a:ext cx="7215437" cy="584775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 dirty="0">
                <a:solidFill>
                  <a:prstClr val="black"/>
                </a:solidFill>
                <a:latin typeface="Times New Roman"/>
                <a:ea typeface="Times New Roman"/>
              </a:rPr>
              <a:t>Quy </a:t>
            </a:r>
            <a:r>
              <a:rPr lang="en-US" sz="32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đồng</a:t>
            </a:r>
            <a:r>
              <a:rPr lang="en-US" sz="32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mẫu</a:t>
            </a:r>
            <a:r>
              <a:rPr lang="en-US" sz="32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32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nhiều</a:t>
            </a:r>
            <a:r>
              <a:rPr lang="en-US" sz="32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phân</a:t>
            </a:r>
            <a:r>
              <a:rPr lang="en-US" sz="32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3200" b="1" dirty="0">
                <a:solidFill>
                  <a:prstClr val="black"/>
                </a:solidFill>
                <a:latin typeface="Times New Roman"/>
                <a:ea typeface="Times New Roman"/>
              </a:rPr>
              <a:t>.</a:t>
            </a:r>
            <a:endParaRPr lang="vi-VN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2A038B-37EA-581D-9E3D-4F6171C24DFB}"/>
              </a:ext>
            </a:extLst>
          </p:cNvPr>
          <p:cNvSpPr txBox="1"/>
          <p:nvPr/>
        </p:nvSpPr>
        <p:spPr>
          <a:xfrm>
            <a:off x="566786" y="1726004"/>
            <a:ext cx="11016063" cy="175432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274" tIns="45718" rIns="91274" bIns="45718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Khi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biến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đổi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đã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thành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những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mới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bằng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nó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và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có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cùng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mẫu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thì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biến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đổi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đó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được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gọi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là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quy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đồng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mẫu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nhiều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/>
                <a:ea typeface="Times New Roman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/>
                <a:ea typeface="Times New Roman"/>
              </a:rPr>
              <a:t>.</a:t>
            </a:r>
            <a:endParaRPr lang="vi-VN" sz="3600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  <p:graphicFrame>
        <p:nvGraphicFramePr>
          <p:cNvPr id="21" name="Object 20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21963"/>
              </p:ext>
            </p:extLst>
          </p:nvPr>
        </p:nvGraphicFramePr>
        <p:xfrm>
          <a:off x="2958263" y="5910699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406080" progId="Equation.DSMT4">
                  <p:embed/>
                </p:oleObj>
              </mc:Choice>
              <mc:Fallback>
                <p:oleObj name="Equation" r:id="rId6" imgW="22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8263" y="5910699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3453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7898" y="134218"/>
            <a:ext cx="675801" cy="1063241"/>
          </a:xfrm>
          <a:prstGeom prst="rect">
            <a:avLst/>
          </a:prstGeom>
        </p:spPr>
      </p:pic>
      <p:sp>
        <p:nvSpPr>
          <p:cNvPr id="12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444899" y="1287545"/>
            <a:ext cx="5455340" cy="646331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</a:t>
            </a:r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ộng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5</a:t>
            </a:r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 34 SGK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2196098" y="39674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  <a:endParaRPr lang="vi-VN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8" name="Picture 3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619607-C1A3-5CF0-219E-C3D09DA9299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23" y="1266202"/>
            <a:ext cx="891297" cy="891297"/>
          </a:xfrm>
          <a:prstGeom prst="rect">
            <a:avLst/>
          </a:prstGeom>
        </p:spPr>
      </p:pic>
      <p:sp>
        <p:nvSpPr>
          <p:cNvPr id="44" name="TextBox 4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528823" y="3103882"/>
            <a:ext cx="1408761" cy="584771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0FC809-87D4-8941-D7EB-CE24A86F69EA}"/>
              </a:ext>
            </a:extLst>
          </p:cNvPr>
          <p:cNvSpPr txBox="1"/>
          <p:nvPr/>
        </p:nvSpPr>
        <p:spPr>
          <a:xfrm>
            <a:off x="1381136" y="1901297"/>
            <a:ext cx="7931677" cy="923329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3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5012404" y="1899067"/>
                <a:ext cx="878381" cy="11356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404" y="1899067"/>
                <a:ext cx="878381" cy="11356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2498412" y="608624"/>
            <a:ext cx="7215437" cy="584775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>
                <a:solidFill>
                  <a:prstClr val="black"/>
                </a:solidFill>
                <a:latin typeface="Times New Roman"/>
                <a:ea typeface="Times New Roman"/>
              </a:rPr>
              <a:t>Quy đồng mẫu thức nhiều phân thức.</a:t>
            </a:r>
            <a:endParaRPr lang="vi-VN" sz="3200" b="1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667072" y="1802216"/>
                <a:ext cx="1075872" cy="1227965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𝑦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vi-VN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072" y="1802216"/>
                <a:ext cx="1075872" cy="12279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809627" y="3726543"/>
            <a:ext cx="1922776" cy="1135632"/>
            <a:chOff x="809626" y="3726543"/>
            <a:chExt cx="1922776" cy="11356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1381135" y="3726543"/>
                  <a:ext cx="1351267" cy="11356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sz="32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1135" y="3726543"/>
                  <a:ext cx="1351267" cy="113563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F0FC809-87D4-8941-D7EB-CE24A86F69EA}"/>
                </a:ext>
              </a:extLst>
            </p:cNvPr>
            <p:cNvSpPr txBox="1"/>
            <p:nvPr/>
          </p:nvSpPr>
          <p:spPr>
            <a:xfrm>
              <a:off x="809626" y="3762354"/>
              <a:ext cx="9488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9751979" y="3859768"/>
                <a:ext cx="1096069" cy="10434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1979" y="3859768"/>
                <a:ext cx="1096069" cy="104349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4"/>
              <p:cNvSpPr>
                <a:spLocks noChangeArrowheads="1"/>
              </p:cNvSpPr>
              <p:nvPr/>
            </p:nvSpPr>
            <p:spPr bwMode="auto">
              <a:xfrm>
                <a:off x="816798" y="5217437"/>
                <a:ext cx="9173586" cy="5847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274" tIns="45718" rIns="91274" bIns="45718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b) Hai phân thức thu được có cùng mẫu thức là </a:t>
                </a:r>
                <a14:m>
                  <m:oMath xmlns:m="http://schemas.openxmlformats.org/officeDocument/2006/math">
                    <m:r>
                      <a:rPr lang="en-US" sz="3200" smtClean="0">
                        <a:solidFill>
                          <a:prstClr val="black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20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p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6798" y="5217437"/>
                <a:ext cx="9173586" cy="584771"/>
              </a:xfrm>
              <a:prstGeom prst="rect">
                <a:avLst/>
              </a:prstGeom>
              <a:blipFill rotWithShape="1">
                <a:blip r:embed="rId12"/>
                <a:stretch>
                  <a:fillRect l="-1728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982296" y="585511"/>
            <a:ext cx="2274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274" tIns="45718" rIns="91274" bIns="45718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4"/>
              <p:cNvSpPr>
                <a:spLocks noChangeArrowheads="1"/>
              </p:cNvSpPr>
              <p:nvPr/>
            </p:nvSpPr>
            <p:spPr bwMode="auto">
              <a:xfrm>
                <a:off x="274852" y="5823807"/>
                <a:ext cx="12315267" cy="646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274" tIns="45718" rIns="91274" bIns="45718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ẫu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srgbClr val="000099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solidFill>
                              <a:srgbClr val="000099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36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srgbClr val="000099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600" i="1">
                            <a:solidFill>
                              <a:srgbClr val="000099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solidFill>
                          <a:srgbClr val="000099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 chia hết cho các mẫu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srgbClr val="000099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srgbClr val="000099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solidFill>
                              <a:srgbClr val="000099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solidFill>
                          <a:srgbClr val="000099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600" i="1">
                        <a:solidFill>
                          <a:srgbClr val="000099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srgbClr val="000099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𝑥𝑦</m:t>
                        </m:r>
                      </m:e>
                      <m:sup>
                        <m:r>
                          <a:rPr lang="en-US" sz="3600" i="1">
                            <a:solidFill>
                              <a:srgbClr val="000099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>
                    <a:solidFill>
                      <a:srgbClr val="000099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hay không?  </a:t>
                </a:r>
                <a:endParaRPr lang="en-US" sz="360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852" y="5823706"/>
                <a:ext cx="12315266" cy="646327"/>
              </a:xfrm>
              <a:prstGeom prst="rect">
                <a:avLst/>
              </a:prstGeom>
              <a:blipFill rotWithShape="1">
                <a:blip r:embed="rId15"/>
                <a:stretch>
                  <a:fillRect l="-1485" t="-13208" b="-35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616955" y="3807221"/>
                <a:ext cx="1099532" cy="10515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955" y="3807221"/>
                <a:ext cx="1099532" cy="105157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811733" y="3726548"/>
                <a:ext cx="1798507" cy="11356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.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1733" y="3726548"/>
                <a:ext cx="1798507" cy="11356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828197" y="3769541"/>
                <a:ext cx="1759712" cy="11354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.</m:t>
                          </m:r>
                          <m:r>
                            <a:rPr lang="en-US" sz="3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3600" i="1" smtClean="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8197" y="3769541"/>
                <a:ext cx="1759712" cy="113543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022237" y="3762355"/>
                <a:ext cx="1830694" cy="11354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;  </m:t>
                      </m:r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𝑦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237" y="3762355"/>
                <a:ext cx="1830694" cy="113543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32810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7898" y="134218"/>
            <a:ext cx="675801" cy="1063241"/>
          </a:xfrm>
          <a:prstGeom prst="rect">
            <a:avLst/>
          </a:prstGeom>
        </p:spPr>
      </p:pic>
      <p:sp>
        <p:nvSpPr>
          <p:cNvPr id="26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1586497" y="105858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</a:p>
        </p:txBody>
      </p:sp>
      <p:sp>
        <p:nvSpPr>
          <p:cNvPr id="27" name="Rectangle 2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783676" y="760189"/>
            <a:ext cx="7215437" cy="584775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 dirty="0">
                <a:latin typeface="Times New Roman"/>
                <a:ea typeface="Times New Roman"/>
              </a:rPr>
              <a:t>Quy </a:t>
            </a:r>
            <a:r>
              <a:rPr lang="en-US" sz="3200" b="1" dirty="0" err="1">
                <a:latin typeface="Times New Roman"/>
                <a:ea typeface="Times New Roman"/>
              </a:rPr>
              <a:t>đồng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mẫu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thức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nhiều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phân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thức</a:t>
            </a:r>
            <a:r>
              <a:rPr lang="en-US" sz="3200" b="1" dirty="0">
                <a:latin typeface="Times New Roman"/>
                <a:ea typeface="Times New Roman"/>
              </a:rPr>
              <a:t>.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2A038B-37EA-581D-9E3D-4F6171C24DFB}"/>
              </a:ext>
            </a:extLst>
          </p:cNvPr>
          <p:cNvSpPr txBox="1"/>
          <p:nvPr/>
        </p:nvSpPr>
        <p:spPr>
          <a:xfrm>
            <a:off x="566786" y="2073481"/>
            <a:ext cx="11016063" cy="120032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274" tIns="45718" rIns="91274" bIns="45718" rtlCol="0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Mẫu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thức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chung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 (MTC) chia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hết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cho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mẫu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thức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của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mỗi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phân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thức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đã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/>
                <a:ea typeface="Times New Roman"/>
              </a:rPr>
              <a:t>cho</a:t>
            </a:r>
            <a:r>
              <a:rPr lang="en-US" sz="3600" dirty="0">
                <a:solidFill>
                  <a:schemeClr val="tx1"/>
                </a:solidFill>
                <a:latin typeface="Times New Roman"/>
                <a:ea typeface="Times New Roman"/>
              </a:rPr>
              <a:t>.</a:t>
            </a:r>
            <a:endParaRPr lang="vi-VN" sz="3600" dirty="0">
              <a:solidFill>
                <a:schemeClr val="tx1"/>
              </a:solidFill>
              <a:latin typeface="Times New Roman"/>
              <a:ea typeface="Times New Roman"/>
            </a:endParaRPr>
          </a:p>
        </p:txBody>
      </p:sp>
      <p:graphicFrame>
        <p:nvGraphicFramePr>
          <p:cNvPr id="21" name="Object 20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18358"/>
              </p:ext>
            </p:extLst>
          </p:nvPr>
        </p:nvGraphicFramePr>
        <p:xfrm>
          <a:off x="2958263" y="5910699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406080" progId="Equation.DSMT4">
                  <p:embed/>
                </p:oleObj>
              </mc:Choice>
              <mc:Fallback>
                <p:oleObj name="Equation" r:id="rId6" imgW="22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8263" y="5910699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9580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5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8" name="图片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1" y="755931"/>
            <a:ext cx="1180308" cy="440025"/>
          </a:xfrm>
          <a:prstGeom prst="rect">
            <a:avLst/>
          </a:prstGeom>
        </p:spPr>
      </p:pic>
      <p:pic>
        <p:nvPicPr>
          <p:cNvPr id="9" name="图片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332" y="171199"/>
            <a:ext cx="721647" cy="637312"/>
          </a:xfrm>
          <a:prstGeom prst="rect">
            <a:avLst/>
          </a:prstGeom>
        </p:spPr>
      </p:pic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1" name="图片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2585" y="70143"/>
            <a:ext cx="702097" cy="1105620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7898" y="134218"/>
            <a:ext cx="675801" cy="1063241"/>
          </a:xfrm>
          <a:prstGeom prst="rect">
            <a:avLst/>
          </a:prstGeom>
        </p:spPr>
      </p:pic>
      <p:sp>
        <p:nvSpPr>
          <p:cNvPr id="12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491751" y="1487533"/>
            <a:ext cx="5455340" cy="646331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</a:t>
            </a:r>
            <a:r>
              <a:rPr lang="en-US" altLang="zh-CN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ộng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6 trang 34 SGK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2196098" y="39674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  <a:endParaRPr lang="vi-VN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8" name="Picture 3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619607-C1A3-5CF0-219E-C3D09DA9299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23" y="1266202"/>
            <a:ext cx="891297" cy="891297"/>
          </a:xfrm>
          <a:prstGeom prst="rect">
            <a:avLst/>
          </a:prstGeom>
        </p:spPr>
      </p:pic>
      <p:pic>
        <p:nvPicPr>
          <p:cNvPr id="25" name="Picture 24" descr="OPL20U25GSXzBJYl68kk8uQGfFKzs7yb1M4KJWUiLk6ZEvGF+qCIPSnY57AbBFCvTW$18.22.05-06$5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869E2B-71B9-4B68-A3C3-4D1D3E749A3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1543" y="3839190"/>
            <a:ext cx="1887565" cy="1886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2498521" y="608624"/>
            <a:ext cx="7215102" cy="584771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 dirty="0">
                <a:latin typeface="Times New Roman"/>
                <a:ea typeface="Times New Roman"/>
              </a:rPr>
              <a:t>Quy </a:t>
            </a:r>
            <a:r>
              <a:rPr lang="en-US" sz="3200" b="1" dirty="0" err="1">
                <a:latin typeface="Times New Roman"/>
                <a:ea typeface="Times New Roman"/>
              </a:rPr>
              <a:t>đồng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mẫu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thức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nhiều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phân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thức</a:t>
            </a:r>
            <a:r>
              <a:rPr lang="en-US" sz="3200" b="1" dirty="0">
                <a:latin typeface="Times New Roman"/>
                <a:ea typeface="Times New Roman"/>
              </a:rPr>
              <a:t>.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09671" y="2318015"/>
            <a:ext cx="10106655" cy="1184341"/>
            <a:chOff x="1381135" y="1780253"/>
            <a:chExt cx="7931677" cy="1184341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F0FC809-87D4-8941-D7EB-CE24A86F69EA}"/>
                </a:ext>
              </a:extLst>
            </p:cNvPr>
            <p:cNvSpPr txBox="1"/>
            <p:nvPr/>
          </p:nvSpPr>
          <p:spPr>
            <a:xfrm>
              <a:off x="1381135" y="1901188"/>
              <a:ext cx="7931677" cy="8237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TC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7523854" y="1836710"/>
                  <a:ext cx="1143493" cy="104073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−9</m:t>
                            </m:r>
                          </m:den>
                        </m:f>
                      </m:oMath>
                    </m:oMathPara>
                  </a14:m>
                  <a:endPara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3854" y="1836710"/>
                  <a:ext cx="1143493" cy="1040734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552565" y="1780253"/>
                  <a:ext cx="1331368" cy="11843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36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/>
                              </a:rPr>
                              <m:t>+6</m:t>
                            </m:r>
                          </m:den>
                        </m:f>
                      </m:oMath>
                    </m:oMathPara>
                  </a14:m>
                  <a:endParaRPr lang="vi-VN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2565" y="1780253"/>
                  <a:ext cx="1331368" cy="1184341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8" name="1 Minute Timer - Clean and Simple">
            <a:hlinkClick r:id="" action="ppaction://media"/>
            <a:extLst>
              <a:ext uri="{FF2B5EF4-FFF2-40B4-BE49-F238E27FC236}">
                <a16:creationId xmlns:a16="http://schemas.microsoft.com/office/drawing/2014/main" id="{DFD5B6D9-14B1-4BF0-AF23-6C6AF9B7FD5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669075" y="5835797"/>
            <a:ext cx="1066800" cy="743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4389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863097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264682" y="736893"/>
            <a:ext cx="415499" cy="646331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8" name="Picture 3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619607-C1A3-5CF0-219E-C3D09DA9299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426" y="228601"/>
            <a:ext cx="1277108" cy="1277108"/>
          </a:xfrm>
          <a:prstGeom prst="rect">
            <a:avLst/>
          </a:prstGeom>
        </p:spPr>
      </p:pic>
      <p:grpSp>
        <p:nvGrpSpPr>
          <p:cNvPr id="6" name="Group 5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829741" y="473641"/>
            <a:ext cx="10106655" cy="1184341"/>
            <a:chOff x="1661460" y="1767045"/>
            <a:chExt cx="7931677" cy="1184341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F0FC809-87D4-8941-D7EB-CE24A86F69EA}"/>
                </a:ext>
              </a:extLst>
            </p:cNvPr>
            <p:cNvSpPr txBox="1"/>
            <p:nvPr/>
          </p:nvSpPr>
          <p:spPr>
            <a:xfrm>
              <a:off x="1661460" y="1901187"/>
              <a:ext cx="7931677" cy="783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TC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7797330" y="1804682"/>
                  <a:ext cx="1120856" cy="104073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−9</m:t>
                            </m:r>
                          </m:den>
                        </m:f>
                      </m:oMath>
                    </m:oMathPara>
                  </a14:m>
                  <a:endParaRPr lang="en-US" sz="36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7330" y="1804682"/>
                  <a:ext cx="1120856" cy="104073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813042" y="1767045"/>
                  <a:ext cx="1331368" cy="11843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36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/>
                              </a:rPr>
                              <m:t>+6</m:t>
                            </m:r>
                          </m:den>
                        </m:f>
                      </m:oMath>
                    </m:oMathPara>
                  </a14:m>
                  <a:endParaRPr lang="vi-VN" sz="36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13042" y="1767045"/>
                  <a:ext cx="1331368" cy="1184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TextBox 18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559915" y="1798725"/>
            <a:ext cx="1074425" cy="584775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0" name="TextBox 1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3A901D-36BB-545B-CD9D-8925AD73D9C5}"/>
              </a:ext>
            </a:extLst>
          </p:cNvPr>
          <p:cNvSpPr txBox="1"/>
          <p:nvPr/>
        </p:nvSpPr>
        <p:spPr>
          <a:xfrm>
            <a:off x="495618" y="2570709"/>
            <a:ext cx="9055555" cy="615549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just"/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788453" y="3199346"/>
                <a:ext cx="2193983" cy="615549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 smtClean="0">
                          <a:latin typeface="Cambria Math"/>
                        </a:rPr>
                        <m:t> 2</m:t>
                      </m:r>
                      <m:r>
                        <a:rPr lang="en-US" sz="3400" i="1" smtClean="0">
                          <a:latin typeface="Cambria Math"/>
                        </a:rPr>
                        <m:t>𝑥</m:t>
                      </m:r>
                      <m:r>
                        <a:rPr lang="en-US" sz="3400" i="1" smtClean="0">
                          <a:latin typeface="Cambria Math"/>
                        </a:rPr>
                        <m:t>+6 </m:t>
                      </m:r>
                      <m:r>
                        <a:rPr lang="en-US" sz="340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vi-VN" sz="3400" dirty="0"/>
              </a:p>
            </p:txBody>
          </p:sp>
        </mc:Choice>
        <mc:Fallback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453" y="3199346"/>
                <a:ext cx="2193983" cy="61554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3875485" y="3223757"/>
                <a:ext cx="2109345" cy="615549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400" i="1">
                              <a:latin typeface="Cambria Math"/>
                            </a:rPr>
                            <m:t>𝑥</m:t>
                          </m:r>
                          <m:r>
                            <a:rPr lang="en-US" sz="3400" i="1">
                              <a:latin typeface="Cambria Math"/>
                            </a:rPr>
                            <m:t>+3</m:t>
                          </m:r>
                        </m:e>
                      </m:d>
                      <m:r>
                        <a:rPr lang="en-US" sz="3400" i="1">
                          <a:latin typeface="Cambria Math"/>
                        </a:rPr>
                        <m:t>  </m:t>
                      </m:r>
                    </m:oMath>
                  </m:oMathPara>
                </a14:m>
                <a:endParaRPr lang="vi-VN" sz="3400" dirty="0"/>
              </a:p>
            </p:txBody>
          </p:sp>
        </mc:Choice>
        <mc:Fallback>
          <p:sp>
            <p:nvSpPr>
              <p:cNvPr id="22" name="Rectangle 21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485" y="3223757"/>
                <a:ext cx="2109345" cy="6155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1775311" y="4085595"/>
                <a:ext cx="2163590" cy="615549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400" i="1">
                          <a:latin typeface="Cambria Math"/>
                          <a:cs typeface="Times New Roman" panose="02020603050405020304" pitchFamily="18" charset="0"/>
                        </a:rPr>
                        <m:t>−9</m:t>
                      </m:r>
                      <m:r>
                        <a:rPr lang="en-US" sz="3400" b="0" i="1" smtClean="0">
                          <a:latin typeface="Cambria Math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34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vi-VN" sz="3400" dirty="0"/>
              </a:p>
            </p:txBody>
          </p:sp>
        </mc:Choice>
        <mc:Fallback>
          <p:sp>
            <p:nvSpPr>
              <p:cNvPr id="7" name="Rectangle 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311" y="4085595"/>
                <a:ext cx="2163590" cy="6155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3834588" y="4023273"/>
                <a:ext cx="3044473" cy="615549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>
                          <a:latin typeface="Cambria Math"/>
                        </a:rPr>
                        <m:t>(</m:t>
                      </m:r>
                      <m:r>
                        <a:rPr lang="en-US" sz="3400" i="1">
                          <a:latin typeface="Cambria Math"/>
                        </a:rPr>
                        <m:t>𝑥</m:t>
                      </m:r>
                      <m:r>
                        <a:rPr lang="en-US" sz="3400" i="1">
                          <a:latin typeface="Cambria Math"/>
                        </a:rPr>
                        <m:t>+3)(</m:t>
                      </m:r>
                      <m:r>
                        <a:rPr lang="en-US" sz="3400" i="1">
                          <a:latin typeface="Cambria Math"/>
                        </a:rPr>
                        <m:t>𝑥</m:t>
                      </m:r>
                      <m:r>
                        <a:rPr lang="en-US" sz="3400" i="1">
                          <a:latin typeface="Cambria Math"/>
                        </a:rPr>
                        <m:t>−3)</m:t>
                      </m:r>
                    </m:oMath>
                  </m:oMathPara>
                </a14:m>
                <a:endParaRPr lang="vi-VN" sz="3400" dirty="0"/>
              </a:p>
            </p:txBody>
          </p:sp>
        </mc:Choice>
        <mc:Fallback>
          <p:sp>
            <p:nvSpPr>
              <p:cNvPr id="24" name="Rectangle 23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588" y="4023273"/>
                <a:ext cx="3044473" cy="61554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593A901D-36BB-545B-CD9D-8925AD73D9C5}"/>
              </a:ext>
            </a:extLst>
          </p:cNvPr>
          <p:cNvSpPr txBox="1"/>
          <p:nvPr/>
        </p:nvSpPr>
        <p:spPr>
          <a:xfrm>
            <a:off x="609795" y="5049271"/>
            <a:ext cx="11122135" cy="615549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just"/>
            <a:r>
              <a:rPr lang="en-US" sz="3400">
                <a:latin typeface="Times New Roman" panose="02020603050405020304" pitchFamily="18" charset="0"/>
                <a:cs typeface="Times New Roman" panose="02020603050405020304" pitchFamily="18" charset="0"/>
              </a:rPr>
              <a:t>Bước 2: Chọn mẫu thức chung là:</a:t>
            </a:r>
            <a:endParaRPr 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523606" y="5054352"/>
                <a:ext cx="3478502" cy="615549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400" i="1">
                              <a:latin typeface="Cambria Math"/>
                            </a:rPr>
                            <m:t>𝑥</m:t>
                          </m:r>
                          <m:r>
                            <a:rPr lang="en-US" sz="3400" i="1">
                              <a:latin typeface="Cambria Math"/>
                            </a:rPr>
                            <m:t>+3</m:t>
                          </m:r>
                        </m:e>
                      </m:d>
                      <m:r>
                        <a:rPr lang="en-US" sz="3400" i="1">
                          <a:latin typeface="Cambria Math"/>
                        </a:rPr>
                        <m:t>(</m:t>
                      </m:r>
                      <m:r>
                        <a:rPr lang="en-US" sz="3400" i="1">
                          <a:latin typeface="Cambria Math"/>
                        </a:rPr>
                        <m:t>𝑥</m:t>
                      </m:r>
                      <m:r>
                        <a:rPr lang="en-US" sz="3400" i="1">
                          <a:latin typeface="Cambria Math"/>
                        </a:rPr>
                        <m:t>−3)  </m:t>
                      </m:r>
                    </m:oMath>
                  </m:oMathPara>
                </a14:m>
                <a:endParaRPr lang="vi-VN" sz="3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3606" y="5054352"/>
                <a:ext cx="3478502" cy="61554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98609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" grpId="0"/>
      <p:bldP spid="22" grpId="0"/>
      <p:bldP spid="7" grpId="0"/>
      <p:bldP spid="24" grpId="0"/>
      <p:bldP spid="28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2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056933" y="258265"/>
            <a:ext cx="415499" cy="646331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6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8" name="Picture 3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619607-C1A3-5CF0-219E-C3D09DA9299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66" y="27"/>
            <a:ext cx="891297" cy="891297"/>
          </a:xfrm>
          <a:prstGeom prst="rect">
            <a:avLst/>
          </a:prstGeom>
        </p:spPr>
      </p:pic>
      <p:grpSp>
        <p:nvGrpSpPr>
          <p:cNvPr id="6" name="Group 5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472541" y="0"/>
            <a:ext cx="10106655" cy="1094659"/>
            <a:chOff x="1381135" y="1743204"/>
            <a:chExt cx="7931677" cy="1094659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F0FC809-87D4-8941-D7EB-CE24A86F69EA}"/>
                </a:ext>
              </a:extLst>
            </p:cNvPr>
            <p:cNvSpPr txBox="1"/>
            <p:nvPr/>
          </p:nvSpPr>
          <p:spPr>
            <a:xfrm>
              <a:off x="1381135" y="1901187"/>
              <a:ext cx="7931677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TC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7142208" y="1780841"/>
                  <a:ext cx="1042960" cy="9828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3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−9</m:t>
                            </m:r>
                          </m:den>
                        </m:f>
                      </m:oMath>
                    </m:oMathPara>
                  </a14:m>
                  <a:endParaRPr lang="en-US" sz="3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2208" y="1780841"/>
                  <a:ext cx="1042960" cy="98289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157919" y="1743204"/>
                  <a:ext cx="1220694" cy="109465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6</m:t>
                            </m:r>
                          </m:den>
                        </m:f>
                      </m:oMath>
                    </m:oMathPara>
                  </a14:m>
                  <a:endParaRPr lang="vi-VN" sz="34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7919" y="1743204"/>
                  <a:ext cx="1220694" cy="109465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TextBox 18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559915" y="977815"/>
            <a:ext cx="1074425" cy="584775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8" name="TextBox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3A901D-36BB-545B-CD9D-8925AD73D9C5}"/>
              </a:ext>
            </a:extLst>
          </p:cNvPr>
          <p:cNvSpPr txBox="1"/>
          <p:nvPr/>
        </p:nvSpPr>
        <p:spPr>
          <a:xfrm>
            <a:off x="-49473" y="1349709"/>
            <a:ext cx="11558260" cy="584771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just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7" name="Table 16" descr="OPL20U25GSXzBJYl68kk8uQGfFKzs7yb1M4KJWUiLk6ZEvGF+qCIPSnY57AbBFCvTW2023.15.47+K4lPs7H94VUqPe2XwIsfPRnrXQE//QTEXxb8/8N4CNc6FpgZahzpTjFhMzSA7T/nHJa11DE8Ng2TP3iAmRczFlmslSuUNOgUeb6yRvs0=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80381600"/>
                  </p:ext>
                </p:extLst>
              </p:nvPr>
            </p:nvGraphicFramePr>
            <p:xfrm>
              <a:off x="71438" y="2014538"/>
              <a:ext cx="11887206" cy="448409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005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717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27171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64319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171575"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Nhân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ử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bằng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số</a:t>
                          </a:r>
                          <a:endParaRPr lang="vi-VN" sz="32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Lũy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ừa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0" i="1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x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- 3</a:t>
                          </a:r>
                          <a:endParaRPr lang="vi-VN" sz="32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Lũy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hừa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32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x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+ 3</a:t>
                          </a:r>
                          <a:endParaRPr kumimoji="0" lang="vi-VN" sz="3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572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ẫu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ức</a:t>
                          </a:r>
                          <a:endParaRPr lang="en-US" sz="3200" b="0" baseline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</m:t>
                                </m:r>
                              </m:oMath>
                            </m:oMathPara>
                          </a14:m>
                          <a:endParaRPr lang="vi-VN" sz="2800" b="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22682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b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Mẫu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ức</a:t>
                          </a:r>
                          <a:endParaRPr lang="en-US" sz="3200" b="0" baseline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endParaRPr lang="vi-VN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i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i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  <a:p>
                          <a:pPr algn="ctr"/>
                          <a:endParaRPr lang="vi-VN" sz="28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i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  <a:p>
                          <a:pPr algn="ctr"/>
                          <a:endParaRPr lang="vi-VN" sz="28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2842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endParaRPr lang="vi-VN" sz="28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7" name="Table 16" descr="OPL20U25GSXzBJYl68kk8uQGfFKzs7yb1M4KJWUiLk6ZEvGF+qCIPSnY57AbBFCvTW2023.15.47+K4lPs7H94VUqPe2XwIsfPRnrXQE//QTEXxb8/8N4CNc6FpgZahzpTjFhMzSA7T/nHJa11DE8Ng2TP3iAmRczFlmslSuUNOgUeb6yRvs0=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80381600"/>
                  </p:ext>
                </p:extLst>
              </p:nvPr>
            </p:nvGraphicFramePr>
            <p:xfrm>
              <a:off x="71438" y="2014538"/>
              <a:ext cx="11887206" cy="448409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2005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7177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27171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64319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171575"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Nhân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ử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bằng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số</a:t>
                          </a:r>
                          <a:endParaRPr lang="vi-VN" sz="32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Lũy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ừa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0" i="1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x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- 3</a:t>
                          </a:r>
                          <a:endParaRPr lang="vi-VN" sz="32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Lũy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thừa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  <a:r>
                            <a:rPr kumimoji="0" lang="en-US" sz="3200" b="0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của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32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x</a:t>
                          </a:r>
                          <a:r>
                            <a:rPr kumimoji="0" lang="en-US" sz="32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Times New Roman" pitchFamily="18" charset="0"/>
                              <a:ea typeface="+mn-ea"/>
                              <a:cs typeface="Times New Roman" pitchFamily="18" charset="0"/>
                            </a:rPr>
                            <a:t> + 3</a:t>
                          </a:r>
                          <a:endParaRPr kumimoji="0" lang="vi-VN" sz="3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Times New Roman" pitchFamily="18" charset="0"/>
                            <a:ea typeface="+mn-ea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5727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45" t="-119653" r="-183454" b="-2156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22682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b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Mẫu</a:t>
                          </a:r>
                          <a:r>
                            <a:rPr lang="en-US" sz="3200" b="0" baseline="0" dirty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0" baseline="0" dirty="0" err="1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ức</a:t>
                          </a:r>
                          <a:endParaRPr lang="en-US" sz="3200" b="0" baseline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  <a:p>
                          <a:pPr algn="ctr"/>
                          <a:endParaRPr lang="vi-VN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i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i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  <a:p>
                          <a:pPr algn="ctr"/>
                          <a:endParaRPr lang="vi-VN" sz="28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b="1" i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  <a:p>
                          <a:pPr algn="ctr"/>
                          <a:endParaRPr lang="vi-VN" sz="28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2842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endParaRPr lang="vi-VN" sz="28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800" b="1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9" name="Rectangle 2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4331" y="5766184"/>
            <a:ext cx="1187811" cy="584771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TC:</a:t>
            </a:r>
            <a:endParaRPr lang="vi-VN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4194275" y="5754852"/>
                <a:ext cx="3067299" cy="584771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</a:rPr>
                        <m:t>2=</m:t>
                      </m:r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</a:rPr>
                        <m:t>𝐵𝐶𝑁𝑁</m:t>
                      </m:r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</a:rPr>
                        <m:t>(2,1)</m:t>
                      </m:r>
                    </m:oMath>
                  </m:oMathPara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8" name="Rectangle 17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275" y="5754852"/>
                <a:ext cx="3067299" cy="5847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9923432" y="5736161"/>
                <a:ext cx="1585355" cy="584771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vi-VN" sz="320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21" name="Rectangle 20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3432" y="5736161"/>
                <a:ext cx="1585355" cy="5847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9794840" y="3356744"/>
                <a:ext cx="1609786" cy="584771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40" y="3356744"/>
                <a:ext cx="1609786" cy="58477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9847332" y="4550123"/>
                <a:ext cx="1609786" cy="584771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vi-VN" sz="32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332" y="4550123"/>
                <a:ext cx="1609786" cy="58477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436829" y="5766938"/>
                <a:ext cx="1609786" cy="584771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829" y="5766938"/>
                <a:ext cx="1609786" cy="58477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449045" y="4550123"/>
                <a:ext cx="1585355" cy="584771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9045" y="4550123"/>
                <a:ext cx="1585355" cy="58477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341811" y="3350043"/>
                <a:ext cx="543403" cy="584771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811" y="3350043"/>
                <a:ext cx="543403" cy="58477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341811" y="4569056"/>
                <a:ext cx="489805" cy="584771"/>
              </a:xfrm>
              <a:prstGeom prst="rect">
                <a:avLst/>
              </a:prstGeom>
            </p:spPr>
            <p:txBody>
              <a:bodyPr wrap="square" lIns="91274" tIns="45718" rIns="91274" bIns="45718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811" y="4569056"/>
                <a:ext cx="489805" cy="58477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2014" y="3635726"/>
                <a:ext cx="352173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+6=2</m:t>
                      </m:r>
                      <m:d>
                        <m:d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14" y="3635726"/>
                <a:ext cx="3521733" cy="58477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-820272" y="4784568"/>
                <a:ext cx="519082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 defTabSz="91440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          </m:t>
                          </m:r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−9=</m:t>
                      </m:r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</a:rPr>
                        <m:t>+3)(</m:t>
                      </m:r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</a:rPr>
                        <m:t>−3)</m:t>
                      </m:r>
                    </m:oMath>
                  </m:oMathPara>
                </a14:m>
                <a:endParaRPr lang="vi-VN" sz="32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20272" y="4784568"/>
                <a:ext cx="5190826" cy="58477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33433" y="5754848"/>
                <a:ext cx="325602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3200" b="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3</m:t>
                          </m:r>
                        </m:e>
                      </m:d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b="0" i="1">
                          <a:solidFill>
                            <a:prstClr val="black"/>
                          </a:solidFill>
                          <a:latin typeface="Cambria Math"/>
                        </a:rPr>
                        <m:t>−3) 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433" y="5754848"/>
                <a:ext cx="3256020" cy="58477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0902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18" grpId="0"/>
      <p:bldP spid="21" grpId="0"/>
      <p:bldP spid="23" grpId="0"/>
      <p:bldP spid="30" grpId="0"/>
      <p:bldP spid="31" grpId="0"/>
      <p:bldP spid="32" grpId="0"/>
      <p:bldP spid="33" grpId="0"/>
      <p:bldP spid="35" grpId="0"/>
      <p:bldP spid="4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5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7898" y="134218"/>
            <a:ext cx="675801" cy="1063241"/>
          </a:xfrm>
          <a:prstGeom prst="rect">
            <a:avLst/>
          </a:prstGeom>
        </p:spPr>
      </p:pic>
      <p:sp>
        <p:nvSpPr>
          <p:cNvPr id="12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491752" y="1487533"/>
            <a:ext cx="6301725" cy="646331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oạt </a:t>
            </a:r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ộng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7</a:t>
            </a:r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rang 34 - 35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GK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2196098" y="39674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  <a:endParaRPr lang="vi-VN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8" name="Picture 3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619607-C1A3-5CF0-219E-C3D09DA9299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23" y="1266202"/>
            <a:ext cx="891297" cy="891297"/>
          </a:xfrm>
          <a:prstGeom prst="rect">
            <a:avLst/>
          </a:prstGeom>
        </p:spPr>
      </p:pic>
      <p:pic>
        <p:nvPicPr>
          <p:cNvPr id="25" name="Picture 2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869E2B-71B9-4B68-A3C3-4D1D3E749A3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23" y="3616449"/>
            <a:ext cx="1908075" cy="190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98412" y="608624"/>
            <a:ext cx="7215437" cy="584775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>
                <a:latin typeface="Times New Roman"/>
                <a:ea typeface="Times New Roman"/>
              </a:rPr>
              <a:t>Quy đồng mẫu thức nhiều phân thức.</a:t>
            </a:r>
            <a:endParaRPr lang="vi-VN" sz="32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552292" y="2344260"/>
            <a:ext cx="11760365" cy="1200713"/>
            <a:chOff x="1381135" y="1813597"/>
            <a:chExt cx="7931677" cy="1200713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F0FC809-87D4-8941-D7EB-CE24A86F69EA}"/>
                </a:ext>
              </a:extLst>
            </p:cNvPr>
            <p:cNvSpPr txBox="1"/>
            <p:nvPr/>
          </p:nvSpPr>
          <p:spPr>
            <a:xfrm>
              <a:off x="1381135" y="1901188"/>
              <a:ext cx="7931677" cy="8237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lang="en-US" sz="3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7247536" y="1857866"/>
                  <a:ext cx="1003895" cy="109857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800" i="1">
                                <a:latin typeface="Cambria Math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8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en-US" sz="38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47536" y="1857866"/>
                  <a:ext cx="1003895" cy="1098570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722897" y="1813597"/>
                  <a:ext cx="1137091" cy="12007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8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800" i="1">
                                <a:latin typeface="Cambria Math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8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vi-VN" sz="3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22897" y="1813597"/>
                  <a:ext cx="1137091" cy="120071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5" name="1 Minute Timer - Clean and Simple">
            <a:hlinkClick r:id="" action="ppaction://media"/>
            <a:extLst>
              <a:ext uri="{FF2B5EF4-FFF2-40B4-BE49-F238E27FC236}">
                <a16:creationId xmlns:a16="http://schemas.microsoft.com/office/drawing/2014/main" id="{971129CF-EA18-4B12-A727-5E56FAF28B8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421098" y="5523306"/>
            <a:ext cx="1066800" cy="743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1040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7898" y="134218"/>
            <a:ext cx="675801" cy="1063241"/>
          </a:xfrm>
          <a:prstGeom prst="rect">
            <a:avLst/>
          </a:prstGeom>
        </p:spPr>
      </p:pic>
      <p:sp>
        <p:nvSpPr>
          <p:cNvPr id="12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022013" y="272217"/>
            <a:ext cx="415499" cy="646331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7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8" name="Picture 3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619607-C1A3-5CF0-219E-C3D09DA9299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33" y="89064"/>
            <a:ext cx="891297" cy="891297"/>
          </a:xfrm>
          <a:prstGeom prst="rect">
            <a:avLst/>
          </a:prstGeom>
        </p:spPr>
      </p:pic>
      <p:grpSp>
        <p:nvGrpSpPr>
          <p:cNvPr id="6" name="Group 5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437512" y="6033"/>
            <a:ext cx="11760365" cy="1084015"/>
            <a:chOff x="1381135" y="1745821"/>
            <a:chExt cx="7931677" cy="1084015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F0FC809-87D4-8941-D7EB-CE24A86F69EA}"/>
                </a:ext>
              </a:extLst>
            </p:cNvPr>
            <p:cNvSpPr txBox="1"/>
            <p:nvPr/>
          </p:nvSpPr>
          <p:spPr>
            <a:xfrm>
              <a:off x="1381135" y="1901188"/>
              <a:ext cx="7931677" cy="861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ẫu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6524934" y="1796636"/>
                  <a:ext cx="898723" cy="9828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4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400" i="1">
                                <a:latin typeface="Cambria Math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4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en-US" sz="3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934" y="1796636"/>
                  <a:ext cx="898723" cy="98289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154104" y="1745821"/>
                  <a:ext cx="1031918" cy="10840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4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400" i="1">
                                <a:latin typeface="Cambria Math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4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vi-VN" sz="34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4104" y="1745821"/>
                  <a:ext cx="1031918" cy="108401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9" name="TextBox 18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370430" y="905071"/>
            <a:ext cx="1074425" cy="584775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0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378369" y="1721856"/>
            <a:ext cx="1466245" cy="584771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a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ó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32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2480847" y="1662687"/>
                <a:ext cx="1858315" cy="584771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>
          <p:sp>
            <p:nvSpPr>
              <p:cNvPr id="3" name="Rectangle 2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847" y="1662687"/>
                <a:ext cx="1858315" cy="58477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6213423" y="1669241"/>
                <a:ext cx="2189495" cy="584771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;   </m:t>
                          </m:r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vi-VN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2" name="Rectangle 21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3423" y="1669241"/>
                <a:ext cx="2189495" cy="58477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363513" y="2207953"/>
            <a:ext cx="2716464" cy="584771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ọn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MTC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à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</a:t>
            </a:r>
            <a:endParaRPr lang="zh-CN" altLang="en-US" sz="32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34677" y="2144083"/>
                <a:ext cx="3159007" cy="584775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677" y="2144083"/>
                <a:ext cx="3159007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本框 13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231537" y="1166795"/>
            <a:ext cx="3541144" cy="584771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ước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1: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ìm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MTC</a:t>
            </a:r>
            <a:endParaRPr lang="zh-CN" altLang="en-US" sz="32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137736" y="1662683"/>
                <a:ext cx="1847365" cy="584775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7736" y="1662683"/>
                <a:ext cx="1847365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402462" y="1692955"/>
                <a:ext cx="1847365" cy="584775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2462" y="1692955"/>
                <a:ext cx="1847365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13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99882" y="2639729"/>
            <a:ext cx="11963817" cy="1077214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ước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2: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ìm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hân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ử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hụ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ủa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ỗi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hân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ằng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ách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chia MTC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o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ừng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ẫu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)</a:t>
            </a:r>
            <a:endParaRPr lang="zh-CN" altLang="en-US" sz="32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219218" y="3120378"/>
                <a:ext cx="4915626" cy="584771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3200" dirty="0"/>
                  <a:t>:</a:t>
                </a:r>
                <a:r>
                  <a:rPr lang="en-US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en-US" sz="3200" dirty="0"/>
                  <a:t>=</a:t>
                </a:r>
                <a:endParaRPr lang="vi-VN" sz="3200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218" y="3120378"/>
                <a:ext cx="4915626" cy="584771"/>
              </a:xfrm>
              <a:prstGeom prst="rect">
                <a:avLst/>
              </a:prstGeom>
              <a:blipFill>
                <a:blip r:embed="rId12"/>
                <a:stretch>
                  <a:fillRect t="-12500" r="-2357" b="-34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085346" y="3080126"/>
                <a:ext cx="1269515" cy="584775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5346" y="3080126"/>
                <a:ext cx="1269515" cy="58477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226479" y="3659234"/>
                <a:ext cx="4915626" cy="584771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3200" dirty="0"/>
                  <a:t>:</a:t>
                </a:r>
                <a:r>
                  <a:rPr lang="en-US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3200" dirty="0"/>
                  <a:t>=</a:t>
                </a:r>
                <a:endParaRPr lang="vi-VN" sz="32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6479" y="3659234"/>
                <a:ext cx="4915626" cy="584771"/>
              </a:xfrm>
              <a:prstGeom prst="rect">
                <a:avLst/>
              </a:prstGeom>
              <a:blipFill>
                <a:blip r:embed="rId14"/>
                <a:stretch>
                  <a:fillRect t="-12500" r="-2230" b="-34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060783" y="3609772"/>
                <a:ext cx="1269515" cy="584775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0783" y="3609772"/>
                <a:ext cx="1269515" cy="58477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文本框 13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217295" y="4229249"/>
            <a:ext cx="11963817" cy="1077214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ước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3: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hân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ả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ử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à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ẫu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ủa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ỗi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hân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đã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o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ới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hân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ử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hụ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ương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ứng</a:t>
            </a:r>
            <a:endParaRPr lang="zh-CN" altLang="en-US" sz="32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2151648" y="4676430"/>
                <a:ext cx="1985629" cy="1084011"/>
              </a:xfrm>
              <a:prstGeom prst="rect">
                <a:avLst/>
              </a:prstGeom>
            </p:spPr>
            <p:txBody>
              <a:bodyPr wrap="squar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400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vi-VN" sz="3400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1648" y="4676430"/>
                <a:ext cx="1985629" cy="108401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159020" y="5762208"/>
                <a:ext cx="2098686" cy="1075227"/>
              </a:xfrm>
              <a:prstGeom prst="rect">
                <a:avLst/>
              </a:prstGeom>
            </p:spPr>
            <p:txBody>
              <a:bodyPr wrap="squar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400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vi-VN" sz="34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020" y="5762208"/>
                <a:ext cx="2098686" cy="107522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F198067-EBC0-B530-EF20-A418A188C527}"/>
                  </a:ext>
                </a:extLst>
              </p:cNvPr>
              <p:cNvSpPr txBox="1"/>
              <p:nvPr/>
            </p:nvSpPr>
            <p:spPr>
              <a:xfrm>
                <a:off x="6292317" y="5688146"/>
                <a:ext cx="3101626" cy="11680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+1</m:t>
                          </m:r>
                          <m:r>
                            <m:rPr>
                              <m:nor/>
                            </m:rPr>
                            <a:rPr lang="vi-VN" sz="3400"/>
                            <m:t> </m:t>
                          </m:r>
                        </m:num>
                        <m:den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+1)</m:t>
                          </m:r>
                          <m:r>
                            <m:rPr>
                              <m:nor/>
                            </m:rPr>
                            <a:rPr lang="vi-VN" sz="3400"/>
                            <m:t> </m:t>
                          </m:r>
                        </m:den>
                      </m:f>
                    </m:oMath>
                  </m:oMathPara>
                </a14:m>
                <a:endParaRPr lang="en-GB" sz="3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F198067-EBC0-B530-EF20-A418A188C5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317" y="5688146"/>
                <a:ext cx="3101626" cy="1168077"/>
              </a:xfrm>
              <a:prstGeom prst="rect">
                <a:avLst/>
              </a:prstGeom>
              <a:blipFill>
                <a:blip r:embed="rId18"/>
                <a:stretch>
                  <a:fillRect r="-165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3935F48-26D6-7528-B0DC-9719A89559B2}"/>
                  </a:ext>
                </a:extLst>
              </p:cNvPr>
              <p:cNvSpPr txBox="1"/>
              <p:nvPr/>
            </p:nvSpPr>
            <p:spPr>
              <a:xfrm>
                <a:off x="4056214" y="5688146"/>
                <a:ext cx="2409669" cy="1149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3400"/>
                            <m:t> </m:t>
                          </m:r>
                        </m:den>
                      </m:f>
                    </m:oMath>
                  </m:oMathPara>
                </a14:m>
                <a:endParaRPr lang="en-GB" sz="3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3935F48-26D6-7528-B0DC-9719A8955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214" y="5688146"/>
                <a:ext cx="2409669" cy="1149289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82EE798-B868-E590-5E0E-F37BAB49FD56}"/>
                  </a:ext>
                </a:extLst>
              </p:cNvPr>
              <p:cNvSpPr txBox="1"/>
              <p:nvPr/>
            </p:nvSpPr>
            <p:spPr>
              <a:xfrm>
                <a:off x="6249150" y="4574740"/>
                <a:ext cx="2857009" cy="11680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−1</m:t>
                          </m:r>
                          <m:r>
                            <m:rPr>
                              <m:nor/>
                            </m:rPr>
                            <a:rPr lang="vi-VN" sz="3400"/>
                            <m:t> </m:t>
                          </m:r>
                        </m:num>
                        <m:den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−1)</m:t>
                          </m:r>
                          <m:r>
                            <m:rPr>
                              <m:nor/>
                            </m:rPr>
                            <a:rPr lang="vi-VN" sz="3400"/>
                            <m:t> </m:t>
                          </m:r>
                        </m:den>
                      </m:f>
                      <m:r>
                        <a:rPr lang="vi-VN" sz="34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GB" sz="3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82EE798-B868-E590-5E0E-F37BAB49F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150" y="4574740"/>
                <a:ext cx="2857009" cy="1168077"/>
              </a:xfrm>
              <a:prstGeom prst="rect">
                <a:avLst/>
              </a:prstGeom>
              <a:blipFill>
                <a:blip r:embed="rId20"/>
                <a:stretch>
                  <a:fillRect r="-264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22778E8-0881-F340-D292-E02423E52E9C}"/>
                  </a:ext>
                </a:extLst>
              </p:cNvPr>
              <p:cNvSpPr txBox="1"/>
              <p:nvPr/>
            </p:nvSpPr>
            <p:spPr>
              <a:xfrm>
                <a:off x="4180444" y="4643790"/>
                <a:ext cx="2220820" cy="11492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3400"/>
                            <m:t> </m:t>
                          </m:r>
                        </m:den>
                      </m:f>
                    </m:oMath>
                  </m:oMathPara>
                </a14:m>
                <a:endParaRPr lang="en-GB" sz="3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22778E8-0881-F340-D292-E02423E52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444" y="4643790"/>
                <a:ext cx="2220820" cy="1149289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0207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  <p:bldP spid="22" grpId="0"/>
      <p:bldP spid="23" grpId="0"/>
      <p:bldP spid="7" grpId="0"/>
      <p:bldP spid="28" grpId="0"/>
      <p:bldP spid="15" grpId="0"/>
      <p:bldP spid="16" grpId="0"/>
      <p:bldP spid="29" grpId="0"/>
      <p:bldP spid="30" grpId="0"/>
      <p:bldP spid="17" grpId="0"/>
      <p:bldP spid="31" grpId="0"/>
      <p:bldP spid="32" grpId="0"/>
      <p:bldP spid="33" grpId="0"/>
      <p:bldP spid="35" grpId="0"/>
      <p:bldP spid="36" grpId="0"/>
      <p:bldP spid="8" grpId="0"/>
      <p:bldP spid="10" grpId="0"/>
      <p:bldP spid="18" grpId="0"/>
      <p:bldP spid="2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7898" y="134218"/>
            <a:ext cx="675801" cy="1063241"/>
          </a:xfrm>
          <a:prstGeom prst="rect">
            <a:avLst/>
          </a:prstGeom>
        </p:spPr>
      </p:pic>
      <p:sp>
        <p:nvSpPr>
          <p:cNvPr id="26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1562156" y="32542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</a:p>
        </p:txBody>
      </p:sp>
      <p:sp>
        <p:nvSpPr>
          <p:cNvPr id="27" name="Rectangle 2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57016" y="709628"/>
            <a:ext cx="7215437" cy="584775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 dirty="0">
                <a:latin typeface="Times New Roman"/>
                <a:ea typeface="Times New Roman"/>
              </a:rPr>
              <a:t>Quy </a:t>
            </a:r>
            <a:r>
              <a:rPr lang="en-US" sz="3200" b="1" dirty="0" err="1">
                <a:latin typeface="Times New Roman"/>
                <a:ea typeface="Times New Roman"/>
              </a:rPr>
              <a:t>đồng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mẫu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thức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nhiều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phân</a:t>
            </a:r>
            <a:r>
              <a:rPr lang="en-US" sz="3200" b="1" dirty="0"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</a:rPr>
              <a:t>thức</a:t>
            </a:r>
            <a:r>
              <a:rPr lang="en-US" sz="3200" b="1" dirty="0">
                <a:latin typeface="Times New Roman"/>
                <a:ea typeface="Times New Roman"/>
              </a:rPr>
              <a:t>.</a:t>
            </a:r>
            <a:endParaRPr lang="vi-V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25875" y="1421481"/>
            <a:ext cx="11692913" cy="10772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square" lIns="91274" tIns="45718" rIns="91274" bIns="45718">
            <a:spAutoFit/>
          </a:bodyPr>
          <a:lstStyle/>
          <a:p>
            <a:r>
              <a:rPr lang="vi-VN" sz="3200" b="1" dirty="0">
                <a:latin typeface="+mj-lt"/>
              </a:rPr>
              <a:t>Nhận xét: </a:t>
            </a:r>
            <a:r>
              <a:rPr lang="vi-VN" sz="3200" dirty="0">
                <a:latin typeface="+mj-lt"/>
              </a:rPr>
              <a:t>Muốn quy đồng mẫu thức nhiều phân thức, ta có thể làm như sau: </a:t>
            </a:r>
          </a:p>
        </p:txBody>
      </p:sp>
      <p:graphicFrame>
        <p:nvGraphicFramePr>
          <p:cNvPr id="21" name="Object 20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265292"/>
              </p:ext>
            </p:extLst>
          </p:nvPr>
        </p:nvGraphicFramePr>
        <p:xfrm>
          <a:off x="2958263" y="5763219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406080" progId="Equation.DSMT4">
                  <p:embed/>
                </p:oleObj>
              </mc:Choice>
              <mc:Fallback>
                <p:oleObj name="Equation" r:id="rId6" imgW="22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58263" y="5763219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10865" y="2788430"/>
            <a:ext cx="11824379" cy="584775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latin typeface="Times New Roman"/>
                <a:ea typeface="Times New Roman"/>
              </a:rPr>
              <a:t>Bước</a:t>
            </a:r>
            <a:r>
              <a:rPr lang="en-US" sz="3200" b="1" dirty="0">
                <a:latin typeface="Times New Roman"/>
                <a:ea typeface="Times New Roman"/>
              </a:rPr>
              <a:t> 1. </a:t>
            </a:r>
            <a:r>
              <a:rPr lang="en-US" sz="3200" dirty="0" err="1">
                <a:latin typeface="Times New Roman"/>
                <a:ea typeface="Times New Roman"/>
              </a:rPr>
              <a:t>Phân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ích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các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mẫu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hức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hành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nhân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ử</a:t>
            </a:r>
            <a:r>
              <a:rPr lang="en-US" sz="3200" dirty="0">
                <a:latin typeface="Times New Roman"/>
                <a:ea typeface="Times New Roman"/>
              </a:rPr>
              <a:t> (</a:t>
            </a:r>
            <a:r>
              <a:rPr lang="en-US" sz="3200" dirty="0" err="1">
                <a:latin typeface="Times New Roman"/>
                <a:ea typeface="Times New Roman"/>
              </a:rPr>
              <a:t>nếu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cần</a:t>
            </a:r>
            <a:r>
              <a:rPr lang="en-US" sz="3200" dirty="0">
                <a:latin typeface="Times New Roman"/>
                <a:ea typeface="Times New Roman"/>
              </a:rPr>
              <a:t>) </a:t>
            </a:r>
            <a:r>
              <a:rPr lang="en-US" sz="3200" dirty="0" err="1">
                <a:latin typeface="Times New Roman"/>
                <a:ea typeface="Times New Roman"/>
              </a:rPr>
              <a:t>rồi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ìm</a:t>
            </a:r>
            <a:r>
              <a:rPr lang="en-US" sz="3200" dirty="0">
                <a:latin typeface="Times New Roman"/>
                <a:ea typeface="Times New Roman"/>
              </a:rPr>
              <a:t> MTC</a:t>
            </a:r>
            <a:endParaRPr lang="vi-VN" sz="3200" dirty="0">
              <a:latin typeface="Times New Roman"/>
              <a:ea typeface="Times New Roman"/>
            </a:endParaRP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30045" y="3881305"/>
            <a:ext cx="11495754" cy="1077219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latin typeface="Times New Roman"/>
                <a:ea typeface="Times New Roman"/>
              </a:rPr>
              <a:t>Bước</a:t>
            </a:r>
            <a:r>
              <a:rPr lang="en-US" sz="3200" b="1" dirty="0">
                <a:latin typeface="Times New Roman"/>
                <a:ea typeface="Times New Roman"/>
              </a:rPr>
              <a:t> 2. </a:t>
            </a:r>
            <a:r>
              <a:rPr lang="en-US" sz="3200" dirty="0" err="1">
                <a:latin typeface="Times New Roman"/>
                <a:ea typeface="Times New Roman"/>
              </a:rPr>
              <a:t>Tìm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nhân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ử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phụ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của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mỗi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mẫu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hức</a:t>
            </a:r>
            <a:r>
              <a:rPr lang="en-US" sz="3200" dirty="0">
                <a:latin typeface="Times New Roman"/>
                <a:ea typeface="Times New Roman"/>
              </a:rPr>
              <a:t> (</a:t>
            </a:r>
            <a:r>
              <a:rPr lang="en-US" sz="3200" dirty="0" err="1">
                <a:latin typeface="Times New Roman"/>
                <a:ea typeface="Times New Roman"/>
              </a:rPr>
              <a:t>bằng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cách</a:t>
            </a:r>
            <a:r>
              <a:rPr lang="en-US" sz="3200" dirty="0">
                <a:latin typeface="Times New Roman"/>
                <a:ea typeface="Times New Roman"/>
              </a:rPr>
              <a:t> chia MTC </a:t>
            </a:r>
            <a:r>
              <a:rPr lang="en-US" sz="3200" dirty="0" err="1">
                <a:latin typeface="Times New Roman"/>
                <a:ea typeface="Times New Roman"/>
              </a:rPr>
              <a:t>cho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ừng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mẫu</a:t>
            </a:r>
            <a:r>
              <a:rPr lang="en-US" sz="3200" dirty="0">
                <a:latin typeface="Times New Roman"/>
                <a:ea typeface="Times New Roman"/>
              </a:rPr>
              <a:t>)</a:t>
            </a:r>
            <a:endParaRPr lang="vi-VN" sz="3200" dirty="0">
              <a:latin typeface="Times New Roman"/>
              <a:ea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8967" y="5242173"/>
            <a:ext cx="11853873" cy="1077219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83968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2A038B-37EA-581D-9E3D-4F6171C24DFB}"/>
              </a:ext>
            </a:extLst>
          </p:cNvPr>
          <p:cNvSpPr txBox="1"/>
          <p:nvPr/>
        </p:nvSpPr>
        <p:spPr>
          <a:xfrm>
            <a:off x="196370" y="1201313"/>
            <a:ext cx="4604084" cy="584775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just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 6 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.35/SGK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3A901D-36BB-545B-CD9D-8925AD73D9C5}"/>
              </a:ext>
            </a:extLst>
          </p:cNvPr>
          <p:cNvSpPr txBox="1"/>
          <p:nvPr/>
        </p:nvSpPr>
        <p:spPr>
          <a:xfrm>
            <a:off x="3663968" y="1205992"/>
            <a:ext cx="7680783" cy="584775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just"/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thức các phân thức: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2638715" y="1722801"/>
                <a:ext cx="2782236" cy="984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400" i="1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400" i="1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400" i="1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1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  <m:f>
                        <m:fPr>
                          <m:ctrlPr>
                            <a:rPr lang="en-US" sz="3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400" i="1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400" i="1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+ 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3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TextBox 24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715" y="1722801"/>
                <a:ext cx="2782236" cy="9846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5624519" y="1681815"/>
            <a:ext cx="1923975" cy="982898"/>
            <a:chOff x="1007706" y="3647584"/>
            <a:chExt cx="1923975" cy="9828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1743263" y="3647584"/>
                  <a:ext cx="1188418" cy="98289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400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− </m:t>
                            </m:r>
                            <m:sSup>
                              <m:sSupPr>
                                <m:ctrlPr>
                                  <a:rPr lang="en-US" sz="3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3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4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3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3263" y="3647584"/>
                  <a:ext cx="1188418" cy="982897"/>
                </a:xfrm>
                <a:prstGeom prst="rect">
                  <a:avLst/>
                </a:prstGeom>
                <a:blipFill>
                  <a:blip r:embed="rId6"/>
                  <a:stretch>
                    <a:fillRect r="-2153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Box 37"/>
            <p:cNvSpPr txBox="1"/>
            <p:nvPr/>
          </p:nvSpPr>
          <p:spPr>
            <a:xfrm>
              <a:off x="1007706" y="3944634"/>
              <a:ext cx="587829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32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2" name="Picture 3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869E2B-71B9-4B68-A3C3-4D1D3E749A3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0143" y="1166390"/>
            <a:ext cx="1845248" cy="1844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-209859"/>
            <a:ext cx="12192000" cy="1266092"/>
          </a:xfrm>
          <a:prstGeom prst="rect">
            <a:avLst/>
          </a:prstGeom>
          <a:blipFill>
            <a:blip r:embed="rId8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48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49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7898" y="134218"/>
            <a:ext cx="675801" cy="1063241"/>
          </a:xfrm>
          <a:prstGeom prst="rect">
            <a:avLst/>
          </a:prstGeom>
        </p:spPr>
      </p:pic>
      <p:sp>
        <p:nvSpPr>
          <p:cNvPr id="51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2196098" y="39674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  <a:endParaRPr lang="vi-VN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498412" y="608624"/>
            <a:ext cx="7215437" cy="584775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>
                <a:latin typeface="Times New Roman"/>
                <a:ea typeface="Times New Roman"/>
              </a:rPr>
              <a:t>Quy đồng mẫu thức nhiều phân thức.</a:t>
            </a:r>
            <a:endParaRPr lang="vi-VN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8E604D-F884-5DD7-8527-E8E82B9098B8}"/>
              </a:ext>
            </a:extLst>
          </p:cNvPr>
          <p:cNvSpPr txBox="1"/>
          <p:nvPr/>
        </p:nvSpPr>
        <p:spPr>
          <a:xfrm>
            <a:off x="5327041" y="2662606"/>
            <a:ext cx="1182783" cy="584771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4" name="文本框 13">
            <a:extLst>
              <a:ext uri="{FF2B5EF4-FFF2-40B4-BE49-F238E27FC236}">
                <a16:creationId xmlns:a16="http://schemas.microsoft.com/office/drawing/2014/main" id="{9EE436AF-1A95-62E7-1774-2F48D8792A05}"/>
              </a:ext>
            </a:extLst>
          </p:cNvPr>
          <p:cNvSpPr txBox="1"/>
          <p:nvPr/>
        </p:nvSpPr>
        <p:spPr>
          <a:xfrm>
            <a:off x="471776" y="3179072"/>
            <a:ext cx="1298302" cy="584771"/>
          </a:xfrm>
          <a:prstGeom prst="rect">
            <a:avLst/>
          </a:prstGeom>
          <a:noFill/>
          <a:effectLst/>
        </p:spPr>
        <p:txBody>
          <a:bodyPr wrap="square" lIns="91426" tIns="45718" rIns="91426" bIns="45718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a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ó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32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CB7312-DB9B-EEFB-AD5C-2E332AE6092E}"/>
                  </a:ext>
                </a:extLst>
              </p:cNvPr>
              <p:cNvSpPr/>
              <p:nvPr/>
            </p:nvSpPr>
            <p:spPr>
              <a:xfrm>
                <a:off x="1904920" y="4540751"/>
                <a:ext cx="1864087" cy="584775"/>
              </a:xfrm>
              <a:prstGeom prst="rect">
                <a:avLst/>
              </a:prstGeom>
            </p:spPr>
            <p:txBody>
              <a:bodyPr wrap="square" lIns="91426" tIns="45718" rIns="9142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32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− </m:t>
                      </m:r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CB7312-DB9B-EEFB-AD5C-2E332AE609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920" y="4540751"/>
                <a:ext cx="1864087" cy="5847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AFB2FC4-06BB-BF46-717D-40046872B729}"/>
                  </a:ext>
                </a:extLst>
              </p:cNvPr>
              <p:cNvSpPr txBox="1"/>
              <p:nvPr/>
            </p:nvSpPr>
            <p:spPr>
              <a:xfrm>
                <a:off x="1623616" y="3005087"/>
                <a:ext cx="3543964" cy="9828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>
                              <a:latin typeface="Cambria Math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4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AFB2FC4-06BB-BF46-717D-40046872B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616" y="3005087"/>
                <a:ext cx="3543964" cy="9828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9D7E31D-178A-332C-AB19-86B447E500BB}"/>
                  </a:ext>
                </a:extLst>
              </p:cNvPr>
              <p:cNvSpPr/>
              <p:nvPr/>
            </p:nvSpPr>
            <p:spPr>
              <a:xfrm>
                <a:off x="1844984" y="4016271"/>
                <a:ext cx="1865418" cy="584771"/>
              </a:xfrm>
              <a:prstGeom prst="rect">
                <a:avLst/>
              </a:prstGeom>
            </p:spPr>
            <p:txBody>
              <a:bodyPr wrap="square" lIns="91426" tIns="45718" rIns="9142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32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+ </m:t>
                      </m:r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9D7E31D-178A-332C-AB19-86B447E500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984" y="4016271"/>
                <a:ext cx="1865418" cy="58477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955997B-E96A-3F26-F0CF-F4E21DE70CE9}"/>
                  </a:ext>
                </a:extLst>
              </p:cNvPr>
              <p:cNvSpPr/>
              <p:nvPr/>
            </p:nvSpPr>
            <p:spPr>
              <a:xfrm>
                <a:off x="1837982" y="4999359"/>
                <a:ext cx="1865418" cy="584771"/>
              </a:xfrm>
              <a:prstGeom prst="rect">
                <a:avLst/>
              </a:prstGeom>
            </p:spPr>
            <p:txBody>
              <a:bodyPr wrap="none" lIns="91426" tIns="45718" rIns="9142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955997B-E96A-3F26-F0CF-F4E21DE70C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982" y="4999359"/>
                <a:ext cx="1865418" cy="58477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13">
            <a:extLst>
              <a:ext uri="{FF2B5EF4-FFF2-40B4-BE49-F238E27FC236}">
                <a16:creationId xmlns:a16="http://schemas.microsoft.com/office/drawing/2014/main" id="{B0D0BAB0-1930-454E-8744-7FBC5312BADD}"/>
              </a:ext>
            </a:extLst>
          </p:cNvPr>
          <p:cNvSpPr txBox="1"/>
          <p:nvPr/>
        </p:nvSpPr>
        <p:spPr>
          <a:xfrm>
            <a:off x="280509" y="5574618"/>
            <a:ext cx="2475325" cy="584771"/>
          </a:xfrm>
          <a:prstGeom prst="rect">
            <a:avLst/>
          </a:prstGeom>
          <a:noFill/>
          <a:effectLst/>
        </p:spPr>
        <p:txBody>
          <a:bodyPr wrap="square" lIns="91426" tIns="45718" rIns="91426" bIns="45718" rtlCol="0">
            <a:spAutoFit/>
          </a:bodyPr>
          <a:lstStyle/>
          <a:p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ọn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MTC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à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32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3FDCB67-36D2-81FB-EDE7-96E380753AC7}"/>
              </a:ext>
            </a:extLst>
          </p:cNvPr>
          <p:cNvSpPr/>
          <p:nvPr/>
        </p:nvSpPr>
        <p:spPr>
          <a:xfrm>
            <a:off x="295384" y="6100070"/>
            <a:ext cx="7784314" cy="584771"/>
          </a:xfrm>
          <a:prstGeom prst="rect">
            <a:avLst/>
          </a:prstGeom>
        </p:spPr>
        <p:txBody>
          <a:bodyPr wrap="square" lIns="91426" tIns="45718" rIns="91426" bIns="45718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A34C818-8A5A-95CE-5899-5B0D2EE4E7C1}"/>
                  </a:ext>
                </a:extLst>
              </p:cNvPr>
              <p:cNvSpPr/>
              <p:nvPr/>
            </p:nvSpPr>
            <p:spPr>
              <a:xfrm>
                <a:off x="7327522" y="6100069"/>
                <a:ext cx="3194317" cy="584771"/>
              </a:xfrm>
              <a:prstGeom prst="rect">
                <a:avLst/>
              </a:prstGeom>
            </p:spPr>
            <p:txBody>
              <a:bodyPr wrap="square" lIns="91274" tIns="45718" rIns="91274" bIns="45718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/>
                  <a:t>.</a:t>
                </a:r>
                <a:endParaRPr lang="vi-VN" sz="32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A34C818-8A5A-95CE-5899-5B0D2EE4E7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7522" y="6100069"/>
                <a:ext cx="3194317" cy="584771"/>
              </a:xfrm>
              <a:prstGeom prst="rect">
                <a:avLst/>
              </a:prstGeom>
              <a:blipFill>
                <a:blip r:embed="rId15"/>
                <a:stretch>
                  <a:fillRect t="-12500" b="-34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4A278FD-171D-F48C-B3DD-C9F9A88D4EAB}"/>
                  </a:ext>
                </a:extLst>
              </p:cNvPr>
              <p:cNvSpPr/>
              <p:nvPr/>
            </p:nvSpPr>
            <p:spPr>
              <a:xfrm>
                <a:off x="2770709" y="5568117"/>
                <a:ext cx="3098654" cy="584771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/>
                  <a:t>.</a:t>
                </a:r>
                <a:endParaRPr lang="vi-VN" sz="32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4A278FD-171D-F48C-B3DD-C9F9A88D4E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709" y="5568117"/>
                <a:ext cx="3098654" cy="584771"/>
              </a:xfrm>
              <a:prstGeom prst="rect">
                <a:avLst/>
              </a:prstGeom>
              <a:blipFill>
                <a:blip r:embed="rId16"/>
                <a:stretch>
                  <a:fillRect t="-12500" r="-3740" b="-34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A8BA878-355F-1A01-CF9D-99E1FDDBAD75}"/>
                  </a:ext>
                </a:extLst>
              </p:cNvPr>
              <p:cNvSpPr/>
              <p:nvPr/>
            </p:nvSpPr>
            <p:spPr>
              <a:xfrm>
                <a:off x="3590130" y="3995940"/>
                <a:ext cx="1922293" cy="584771"/>
              </a:xfrm>
              <a:prstGeom prst="rect">
                <a:avLst/>
              </a:prstGeom>
            </p:spPr>
            <p:txBody>
              <a:bodyPr wrap="none" lIns="91426" tIns="45718" rIns="9142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A8BA878-355F-1A01-CF9D-99E1FDDBAD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0130" y="3995940"/>
                <a:ext cx="1922293" cy="58477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EB44199-D6F3-6CA0-D0CB-0F3D1266ACA0}"/>
                  </a:ext>
                </a:extLst>
              </p:cNvPr>
              <p:cNvSpPr/>
              <p:nvPr/>
            </p:nvSpPr>
            <p:spPr>
              <a:xfrm>
                <a:off x="3598419" y="4503059"/>
                <a:ext cx="1922293" cy="584771"/>
              </a:xfrm>
              <a:prstGeom prst="rect">
                <a:avLst/>
              </a:prstGeom>
            </p:spPr>
            <p:txBody>
              <a:bodyPr wrap="none" lIns="91426" tIns="45718" rIns="9142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EB44199-D6F3-6CA0-D0CB-0F3D1266AC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419" y="4503059"/>
                <a:ext cx="1922293" cy="58477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668E23-B7F9-3A68-024E-BB29EF024BEB}"/>
                  </a:ext>
                </a:extLst>
              </p:cNvPr>
              <p:cNvSpPr/>
              <p:nvPr/>
            </p:nvSpPr>
            <p:spPr>
              <a:xfrm>
                <a:off x="3484850" y="4938385"/>
                <a:ext cx="2920223" cy="584775"/>
              </a:xfrm>
              <a:prstGeom prst="rect">
                <a:avLst/>
              </a:prstGeom>
            </p:spPr>
            <p:txBody>
              <a:bodyPr wrap="none" lIns="91426" tIns="45718" rIns="91426" bIns="45718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)(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/>
                  <a:t>.</a:t>
                </a:r>
                <a:endParaRPr lang="vi-VN" sz="32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A668E23-B7F9-3A68-024E-BB29EF024B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4850" y="4938385"/>
                <a:ext cx="2920223" cy="584775"/>
              </a:xfrm>
              <a:prstGeom prst="rect">
                <a:avLst/>
              </a:prstGeom>
              <a:blipFill>
                <a:blip r:embed="rId19"/>
                <a:stretch>
                  <a:fillRect t="-12500" r="-2296" b="-343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Đồng hồ đếm ngược 2 phút có tiếng">
            <a:hlinkClick r:id="" action="ppaction://media"/>
            <a:extLst>
              <a:ext uri="{FF2B5EF4-FFF2-40B4-BE49-F238E27FC236}">
                <a16:creationId xmlns:a16="http://schemas.microsoft.com/office/drawing/2014/main" id="{1A9F2FCC-88BE-451D-9AB6-1D04D793872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0092791" y="3030433"/>
            <a:ext cx="1752600" cy="985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276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9" fill="hold" display="0">
                  <p:stCondLst>
                    <p:cond delay="indefinite"/>
                  </p:stCondLst>
                </p:cTn>
                <p:tgtEl>
                  <p:spTgt spid="30"/>
                </p:tgtEl>
              </p:cMediaNode>
            </p:video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37D372F-A75B-9E8A-7B77-AF4963EC980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288434" y="2344493"/>
            <a:ext cx="2669249" cy="2773115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EF528FB-6402-D294-E592-33AE393B0E0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4032027" y="1803403"/>
            <a:ext cx="4090132" cy="409013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7412F5-00FD-BA95-87E6-B7ECF3B34F0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8364828" y="2252352"/>
            <a:ext cx="2760373" cy="3145495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348818-12DA-30EF-7149-C878BD186DE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7721" y="1909445"/>
            <a:ext cx="2773115" cy="2773115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495A0B-28C5-48B2-CA55-CBBCEE25261F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488557" y="2615261"/>
            <a:ext cx="2512915" cy="2512915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E2B2A3-9764-A396-DF45-334D93D3CB26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1465" y="2615261"/>
            <a:ext cx="1860595" cy="1860595"/>
          </a:xfrm>
          <a:prstGeom prst="rect">
            <a:avLst/>
          </a:prstGeom>
        </p:spPr>
      </p:pic>
      <p:sp>
        <p:nvSpPr>
          <p:cNvPr id="8" name="Freeform: Shap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5E4614-85F5-D021-71D4-BAA3A1022D6F}"/>
              </a:ext>
            </a:extLst>
          </p:cNvPr>
          <p:cNvSpPr/>
          <p:nvPr/>
        </p:nvSpPr>
        <p:spPr>
          <a:xfrm rot="5400000">
            <a:off x="64984" y="200249"/>
            <a:ext cx="2690861" cy="2442763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274" tIns="45718" rIns="91274" bIns="45718" rtlCol="0" anchor="ctr">
            <a:noAutofit/>
          </a:bodyPr>
          <a:lstStyle/>
          <a:p>
            <a:pPr algn="ctr"/>
            <a:endParaRPr lang="en-US" sz="900">
              <a:solidFill>
                <a:prstClr val="white"/>
              </a:solidFill>
            </a:endParaRPr>
          </a:p>
        </p:txBody>
      </p:sp>
      <p:pic>
        <p:nvPicPr>
          <p:cNvPr id="9" name="Picture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B6996-9EAB-5A2C-8AEB-088E7BA2343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131342" y="860913"/>
            <a:ext cx="2442764" cy="620075"/>
          </a:xfrm>
          <a:prstGeom prst="rect">
            <a:avLst/>
          </a:prstGeom>
        </p:spPr>
      </p:pic>
      <p:sp>
        <p:nvSpPr>
          <p:cNvPr id="10" name="Cloud Callout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ACFA3D-9628-0E48-FA25-E41DC42F8920}"/>
              </a:ext>
            </a:extLst>
          </p:cNvPr>
          <p:cNvSpPr/>
          <p:nvPr/>
        </p:nvSpPr>
        <p:spPr>
          <a:xfrm>
            <a:off x="8931821" y="457200"/>
            <a:ext cx="2595215" cy="1607109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 CÁ NHÂN</a:t>
            </a:r>
          </a:p>
        </p:txBody>
      </p:sp>
      <p:sp>
        <p:nvSpPr>
          <p:cNvPr id="11" name="Cloud Callout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21A231-4C7B-9653-F947-498B005520A0}"/>
              </a:ext>
            </a:extLst>
          </p:cNvPr>
          <p:cNvSpPr/>
          <p:nvPr/>
        </p:nvSpPr>
        <p:spPr>
          <a:xfrm>
            <a:off x="2127476" y="457200"/>
            <a:ext cx="2640559" cy="1845277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 NHÓM ĐÔI</a:t>
            </a:r>
          </a:p>
        </p:txBody>
      </p:sp>
      <p:sp>
        <p:nvSpPr>
          <p:cNvPr id="12" name="Cloud Callout 17">
            <a:extLst>
              <a:ext uri="{FF2B5EF4-FFF2-40B4-BE49-F238E27FC236}">
                <a16:creationId xmlns:a16="http://schemas.microsoft.com/office/drawing/2014/main" id="{DF478FEF-50D9-7124-683E-789833419914}"/>
              </a:ext>
            </a:extLst>
          </p:cNvPr>
          <p:cNvSpPr/>
          <p:nvPr/>
        </p:nvSpPr>
        <p:spPr>
          <a:xfrm>
            <a:off x="5187517" y="334728"/>
            <a:ext cx="2360339" cy="1456269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Đ: NHÓM</a:t>
            </a:r>
          </a:p>
        </p:txBody>
      </p:sp>
    </p:spTree>
    <p:extLst>
      <p:ext uri="{BB962C8B-B14F-4D97-AF65-F5344CB8AC3E}">
        <p14:creationId xmlns:p14="http://schemas.microsoft.com/office/powerpoint/2010/main" val="936258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7" name="TextBox 2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2A038B-37EA-581D-9E3D-4F6171C24DFB}"/>
              </a:ext>
            </a:extLst>
          </p:cNvPr>
          <p:cNvSpPr txBox="1"/>
          <p:nvPr/>
        </p:nvSpPr>
        <p:spPr>
          <a:xfrm>
            <a:off x="333885" y="55853"/>
            <a:ext cx="4604084" cy="615549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just"/>
            <a:r>
              <a:rPr lang="en-US" sz="3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</a:t>
            </a:r>
            <a:r>
              <a:rPr lang="en-US" sz="3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 6 </a:t>
            </a:r>
            <a:r>
              <a:rPr lang="en-US" sz="3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 35 SGK</a:t>
            </a:r>
            <a:endParaRPr lang="en-US" sz="3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3A901D-36BB-545B-CD9D-8925AD73D9C5}"/>
              </a:ext>
            </a:extLst>
          </p:cNvPr>
          <p:cNvSpPr txBox="1"/>
          <p:nvPr/>
        </p:nvSpPr>
        <p:spPr>
          <a:xfrm>
            <a:off x="189228" y="539622"/>
            <a:ext cx="7680783" cy="615549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just"/>
            <a:r>
              <a:rPr lang="vi-V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thức các phân thức:</a:t>
            </a:r>
            <a:r>
              <a:rPr lang="vi-VN" sz="3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5B70C4-7AE1-CA52-E742-D7CFC0AC3B21}"/>
              </a:ext>
            </a:extLst>
          </p:cNvPr>
          <p:cNvSpPr txBox="1"/>
          <p:nvPr/>
        </p:nvSpPr>
        <p:spPr>
          <a:xfrm>
            <a:off x="4860103" y="1150652"/>
            <a:ext cx="1182783" cy="584771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6014312" y="289168"/>
                <a:ext cx="2936701" cy="10425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60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6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6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6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− 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en-US" sz="36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60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6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6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6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+ 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TextBox 39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4312" y="289168"/>
                <a:ext cx="2936701" cy="10425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9105018" y="294103"/>
            <a:ext cx="1758249" cy="1040735"/>
            <a:chOff x="1007706" y="3757466"/>
            <a:chExt cx="1758249" cy="10407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1577537" y="3757466"/>
                  <a:ext cx="1188418" cy="104073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m:rPr>
                                <m:nor/>
                              </m:rP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i="1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36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7537" y="3757466"/>
                  <a:ext cx="1188418" cy="104073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r="-28205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TextBox 42"/>
            <p:cNvSpPr txBox="1"/>
            <p:nvPr/>
          </p:nvSpPr>
          <p:spPr>
            <a:xfrm>
              <a:off x="1007706" y="3944634"/>
              <a:ext cx="587829" cy="49244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0" y="1875186"/>
            <a:ext cx="4302071" cy="615549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en-US" altLang="zh-CN" sz="34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ọn</a:t>
            </a:r>
            <a:r>
              <a:rPr lang="en-US" altLang="zh-CN" sz="34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MTC </a:t>
            </a:r>
            <a:r>
              <a:rPr lang="en-US" altLang="zh-CN" sz="34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à</a:t>
            </a:r>
            <a:r>
              <a:rPr lang="en-US" altLang="zh-CN" sz="34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34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2549531" y="1887145"/>
                <a:ext cx="3268893" cy="603495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400" i="1">
                        <a:latin typeface="Cambria Math"/>
                        <a:cs typeface="Times New Roman" panose="02020603050405020304" pitchFamily="18" charset="0"/>
                      </a:rPr>
                      <m:t>3(</m:t>
                    </m:r>
                    <m:r>
                      <a:rPr lang="en-US" sz="34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400" i="1">
                        <a:latin typeface="Cambria Math"/>
                        <a:cs typeface="Times New Roman" panose="02020603050405020304" pitchFamily="18" charset="0"/>
                      </a:rPr>
                      <m:t>+2)(</m:t>
                    </m:r>
                    <m:r>
                      <a:rPr lang="en-US" sz="3400" i="1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400" i="1">
                        <a:latin typeface="Cambria Math"/>
                        <a:cs typeface="Times New Roman" panose="02020603050405020304" pitchFamily="18" charset="0"/>
                      </a:rPr>
                      <m:t>−2)</m:t>
                    </m:r>
                  </m:oMath>
                </a14:m>
                <a:r>
                  <a:rPr lang="en-US" sz="3200" dirty="0"/>
                  <a:t>.</a:t>
                </a:r>
                <a:endParaRPr lang="vi-VN" sz="3200" dirty="0"/>
              </a:p>
            </p:txBody>
          </p:sp>
        </mc:Choice>
        <mc:Fallback>
          <p:sp>
            <p:nvSpPr>
              <p:cNvPr id="47" name="Rectangle 4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531" y="1887145"/>
                <a:ext cx="3268893" cy="603495"/>
              </a:xfrm>
              <a:prstGeom prst="rect">
                <a:avLst/>
              </a:prstGeom>
              <a:blipFill>
                <a:blip r:embed="rId7"/>
                <a:stretch>
                  <a:fillRect t="-9091" r="-391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7223857" y="2610351"/>
                <a:ext cx="3194317" cy="615549"/>
              </a:xfrm>
              <a:prstGeom prst="rect">
                <a:avLst/>
              </a:prstGeom>
            </p:spPr>
            <p:txBody>
              <a:bodyPr wrap="squar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 smtClean="0"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400" i="1" smtClean="0">
                          <a:latin typeface="Cambria Math"/>
                          <a:cs typeface="Times New Roman" panose="02020603050405020304" pitchFamily="18" charset="0"/>
                        </a:rPr>
                        <m:t>+2;</m:t>
                      </m:r>
                      <m:r>
                        <a:rPr lang="en-US" sz="3400" i="1" smtClean="0"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400" i="1" smtClean="0">
                          <a:latin typeface="Cambria Math"/>
                          <a:cs typeface="Times New Roman" panose="02020603050405020304" pitchFamily="18" charset="0"/>
                        </a:rPr>
                        <m:t>−2;3.</m:t>
                      </m:r>
                    </m:oMath>
                  </m:oMathPara>
                </a14:m>
                <a:endParaRPr lang="vi-VN" sz="3400" dirty="0"/>
              </a:p>
            </p:txBody>
          </p:sp>
        </mc:Choice>
        <mc:Fallback>
          <p:sp>
            <p:nvSpPr>
              <p:cNvPr id="48" name="Rectangle 47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857" y="2610351"/>
                <a:ext cx="3194317" cy="6155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2585264"/>
            <a:ext cx="8370059" cy="1138769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3400" dirty="0">
              <a:latin typeface="Times New Roman" pitchFamily="18" charset="0"/>
              <a:cs typeface="Times New Roman" pitchFamily="18" charset="0"/>
            </a:endParaRPr>
          </a:p>
          <a:p>
            <a:endParaRPr lang="vi-VN" sz="3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073968" y="3312646"/>
                <a:ext cx="1894749" cy="10425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60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6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6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6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− 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en-US" sz="3600" b="0" i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968" y="3312646"/>
                <a:ext cx="1894749" cy="104252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073967" y="4439794"/>
                <a:ext cx="1894749" cy="10425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60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6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sz="36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6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+ 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m:rPr>
                          <m:nor/>
                        </m:rPr>
                        <a:rPr lang="en-US" sz="3600" b="0" i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967" y="4439794"/>
                <a:ext cx="1894749" cy="104252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文本框 13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50106" y="3576455"/>
            <a:ext cx="3181279" cy="615549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en-US" altLang="zh-CN" sz="34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y</a:t>
            </a:r>
            <a:r>
              <a:rPr lang="en-US" altLang="zh-CN" sz="34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34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125099" y="5578884"/>
                <a:ext cx="4146988" cy="10407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600">
                              <a:latin typeface="Cambria Math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 − </m:t>
                          </m:r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−3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−4</m:t>
                          </m:r>
                        </m:den>
                      </m:f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600" i="1" dirty="0">
                  <a:latin typeface="Cambria Math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099" y="5578884"/>
                <a:ext cx="4146988" cy="104073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213339" y="3284070"/>
                <a:ext cx="2617241" cy="1231359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3(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−2)</m:t>
                          </m:r>
                          <m:r>
                            <m:rPr>
                              <m:nor/>
                            </m:rPr>
                            <a:rPr lang="vi-VN" sz="3600"/>
                            <m:t> </m:t>
                          </m:r>
                        </m:den>
                      </m:f>
                      <m:r>
                        <a:rPr lang="vi-VN" sz="3600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3339" y="3284070"/>
                <a:ext cx="2617241" cy="123135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099035" y="4377109"/>
                <a:ext cx="2617241" cy="1231359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3(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+2)</m:t>
                          </m:r>
                          <m:r>
                            <m:rPr>
                              <m:nor/>
                            </m:rPr>
                            <a:rPr lang="vi-VN" sz="3600"/>
                            <m:t> </m:t>
                          </m:r>
                        </m:den>
                      </m:f>
                      <m:r>
                        <a:rPr lang="vi-VN" sz="3600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9035" y="4377109"/>
                <a:ext cx="2617241" cy="123135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5568835" y="4383717"/>
                <a:ext cx="3916822" cy="1245786"/>
              </a:xfrm>
              <a:prstGeom prst="rect">
                <a:avLst/>
              </a:prstGeom>
            </p:spPr>
            <p:txBody>
              <a:bodyPr wrap="squar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−2)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3(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+2)</m:t>
                          </m:r>
                          <m:r>
                            <m:rPr>
                              <m:nor/>
                            </m:rPr>
                            <a:rPr lang="vi-VN" sz="3600" b="0" smtClean="0"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m:rPr>
                              <m:nor/>
                            </m:rPr>
                            <a:rPr lang="vi-VN" sz="3600" b="0" smtClean="0">
                              <a:latin typeface="Cambria Math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vi-VN" sz="3600"/>
                            <m:t> </m:t>
                          </m:r>
                        </m:den>
                      </m:f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835" y="4383717"/>
                <a:ext cx="3916822" cy="1245786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4860103" y="5543201"/>
                <a:ext cx="3338143" cy="1231359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+2)(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−2)</m:t>
                          </m:r>
                          <m:r>
                            <m:rPr>
                              <m:nor/>
                            </m:rPr>
                            <a:rPr lang="vi-VN" sz="3600"/>
                            <m:t> </m:t>
                          </m:r>
                        </m:den>
                      </m:f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103" y="5543201"/>
                <a:ext cx="3338143" cy="123135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7991568" y="5483571"/>
                <a:ext cx="4065906" cy="1231359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−9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3(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+2)(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−2)</m:t>
                          </m:r>
                          <m:r>
                            <m:rPr>
                              <m:nor/>
                            </m:rPr>
                            <a:rPr lang="vi-VN" sz="3600"/>
                            <m:t> </m:t>
                          </m:r>
                        </m:den>
                      </m:f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568" y="5483571"/>
                <a:ext cx="4065906" cy="123135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5678951" y="3298358"/>
                <a:ext cx="3593021" cy="1231359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3(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2)(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2)</m:t>
                          </m:r>
                          <m:r>
                            <m:rPr>
                              <m:nor/>
                            </m:rPr>
                            <a:rPr lang="vi-VN" sz="3600"/>
                            <m:t> </m:t>
                          </m:r>
                        </m:den>
                      </m:f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8951" y="3298358"/>
                <a:ext cx="3593021" cy="123135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25985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9" y="1328073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85" tIns="60942" rIns="121885" bIns="60942" rtlCol="0" anchor="ctr"/>
          <a:lstStyle/>
          <a:p>
            <a:pPr algn="ctr" defTabSz="121881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3" y="2013284"/>
            <a:ext cx="4126436" cy="1046440"/>
          </a:xfrm>
          <a:prstGeom prst="rect">
            <a:avLst/>
          </a:prstGeom>
          <a:noFill/>
        </p:spPr>
        <p:txBody>
          <a:bodyPr wrap="square" lIns="121885" tIns="60942" rIns="121885" bIns="60942">
            <a:spAutoFit/>
          </a:bodyPr>
          <a:lstStyle/>
          <a:p>
            <a:pPr defTabSz="1218810"/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885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5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172" y="224417"/>
            <a:ext cx="675801" cy="1063241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5F813E-9600-9073-650E-99B1AC48374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456" y="1264907"/>
            <a:ext cx="1177503" cy="1177503"/>
          </a:xfrm>
          <a:prstGeom prst="rect">
            <a:avLst/>
          </a:prstGeom>
        </p:spPr>
      </p:pic>
      <p:pic>
        <p:nvPicPr>
          <p:cNvPr id="20" name="Picture 1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869E2B-71B9-4B68-A3C3-4D1D3E749A3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422" y="2943713"/>
            <a:ext cx="1901500" cy="190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467959" y="1602382"/>
            <a:ext cx="5115168" cy="615549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34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</a:t>
            </a:r>
            <a:r>
              <a:rPr lang="en-US" altLang="zh-CN" sz="34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ập</a:t>
            </a:r>
            <a:r>
              <a:rPr lang="en-US" altLang="zh-CN" sz="34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5 trang 36 SGK</a:t>
            </a:r>
            <a:endParaRPr lang="zh-CN" altLang="en-US" sz="34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4" name="Group 43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080995" y="3243901"/>
            <a:ext cx="4365813" cy="1154216"/>
            <a:chOff x="528020" y="1406157"/>
            <a:chExt cx="4365813" cy="1154216"/>
          </a:xfrm>
        </p:grpSpPr>
        <p:grpSp>
          <p:nvGrpSpPr>
            <p:cNvPr id="45" name="Group 44"/>
            <p:cNvGrpSpPr/>
            <p:nvPr/>
          </p:nvGrpSpPr>
          <p:grpSpPr>
            <a:xfrm>
              <a:off x="528020" y="1406157"/>
              <a:ext cx="4365813" cy="1146917"/>
              <a:chOff x="1007706" y="3725842"/>
              <a:chExt cx="2177546" cy="114691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1267526" y="3725842"/>
                    <a:ext cx="791189" cy="114691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</m:oMath>
                      </m:oMathPara>
                    </a14:m>
                    <a:endParaRPr lang="en-US" sz="36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67526" y="3725842"/>
                    <a:ext cx="791189" cy="1146917"/>
                  </a:xfrm>
                  <a:prstGeom prst="rect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TextBox 47"/>
              <p:cNvSpPr txBox="1"/>
              <p:nvPr/>
            </p:nvSpPr>
            <p:spPr>
              <a:xfrm>
                <a:off x="1007706" y="3944634"/>
                <a:ext cx="2177546" cy="523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               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307560" y="1424741"/>
                  <a:ext cx="1586273" cy="11356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oMath>
                    </m:oMathPara>
                  </a14:m>
                  <a:endParaRPr lang="en-US" sz="36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7560" y="1424741"/>
                  <a:ext cx="1586273" cy="11356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144060" y="4591111"/>
            <a:ext cx="5589043" cy="1041151"/>
            <a:chOff x="5093226" y="1430450"/>
            <a:chExt cx="5589043" cy="1041151"/>
          </a:xfrm>
        </p:grpSpPr>
        <p:grpSp>
          <p:nvGrpSpPr>
            <p:cNvPr id="50" name="Group 49"/>
            <p:cNvGrpSpPr/>
            <p:nvPr/>
          </p:nvGrpSpPr>
          <p:grpSpPr>
            <a:xfrm>
              <a:off x="5093226" y="1430867"/>
              <a:ext cx="5233393" cy="1040734"/>
              <a:chOff x="1027259" y="3725842"/>
              <a:chExt cx="2177546" cy="104073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1244276" y="3725842"/>
                    <a:ext cx="791189" cy="104073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−10</m:t>
                              </m:r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</m:oMath>
                      </m:oMathPara>
                    </a14:m>
                    <a:endParaRPr lang="en-US" sz="36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44276" y="3725842"/>
                    <a:ext cx="791189" cy="1040734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 l="-321" r="-1089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3" name="TextBox 52"/>
              <p:cNvSpPr txBox="1"/>
              <p:nvPr/>
            </p:nvSpPr>
            <p:spPr>
              <a:xfrm>
                <a:off x="1027259" y="3982708"/>
                <a:ext cx="2177546" cy="523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                    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8780769" y="1430450"/>
                  <a:ext cx="1901500" cy="104073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−25</m:t>
                            </m:r>
                          </m:den>
                        </m:f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oMath>
                    </m:oMathPara>
                  </a14:m>
                  <a:endParaRPr lang="en-US" sz="36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80769" y="1430450"/>
                  <a:ext cx="1901500" cy="1040734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4" name="TextBox 5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3A901D-36BB-545B-CD9D-8925AD73D9C5}"/>
              </a:ext>
            </a:extLst>
          </p:cNvPr>
          <p:cNvSpPr txBox="1"/>
          <p:nvPr/>
        </p:nvSpPr>
        <p:spPr>
          <a:xfrm>
            <a:off x="284105" y="2286355"/>
            <a:ext cx="11717246" cy="615549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just"/>
            <a:r>
              <a:rPr lang="vi-VN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thức các phân thức trong mỗi trường hợp sau: </a:t>
            </a:r>
            <a:endParaRPr lang="en-US" sz="3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13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1562156" y="32542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  <a:endParaRPr lang="vi-VN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857016" y="709628"/>
            <a:ext cx="7215437" cy="584775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>
                <a:latin typeface="Times New Roman"/>
                <a:ea typeface="Times New Roman"/>
              </a:rPr>
              <a:t>Quy đồng mẫu thức nhiều phân thức.</a:t>
            </a:r>
            <a:endParaRPr lang="vi-VN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Đồng hồ đếm ngược 2 phút có tiếng">
            <a:hlinkClick r:id="" action="ppaction://media"/>
            <a:extLst>
              <a:ext uri="{FF2B5EF4-FFF2-40B4-BE49-F238E27FC236}">
                <a16:creationId xmlns:a16="http://schemas.microsoft.com/office/drawing/2014/main" id="{8F6376A4-0A5F-4C77-A294-A76D01D1B06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339322" y="4878695"/>
            <a:ext cx="1752600" cy="985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7539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24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8" name="图片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1" y="755931"/>
            <a:ext cx="1180308" cy="440025"/>
          </a:xfrm>
          <a:prstGeom prst="rect">
            <a:avLst/>
          </a:prstGeom>
        </p:spPr>
      </p:pic>
      <p:pic>
        <p:nvPicPr>
          <p:cNvPr id="9" name="图片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332" y="171199"/>
            <a:ext cx="721647" cy="637312"/>
          </a:xfrm>
          <a:prstGeom prst="rect">
            <a:avLst/>
          </a:prstGeom>
        </p:spPr>
      </p:pic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1" name="图片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028" y="70143"/>
            <a:ext cx="702097" cy="1105620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172" y="224417"/>
            <a:ext cx="675801" cy="1063241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5F813E-9600-9073-650E-99B1AC48374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2955" y="88699"/>
            <a:ext cx="1177503" cy="1177503"/>
          </a:xfrm>
          <a:prstGeom prst="rect">
            <a:avLst/>
          </a:prstGeom>
        </p:spPr>
      </p:pic>
      <p:sp>
        <p:nvSpPr>
          <p:cNvPr id="37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3725762" y="354177"/>
            <a:ext cx="5404043" cy="646331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</a:t>
            </a:r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ập 5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 36 SGK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4" name="Group 43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706531" y="1363532"/>
            <a:ext cx="4365813" cy="1160011"/>
            <a:chOff x="558000" y="1317669"/>
            <a:chExt cx="4365813" cy="1160011"/>
          </a:xfrm>
        </p:grpSpPr>
        <p:grpSp>
          <p:nvGrpSpPr>
            <p:cNvPr id="45" name="Group 44"/>
            <p:cNvGrpSpPr/>
            <p:nvPr/>
          </p:nvGrpSpPr>
          <p:grpSpPr>
            <a:xfrm>
              <a:off x="558000" y="1317669"/>
              <a:ext cx="4365813" cy="1146724"/>
              <a:chOff x="1022659" y="3637354"/>
              <a:chExt cx="2177546" cy="114672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1201322" y="3637354"/>
                    <a:ext cx="791189" cy="114672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36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</m:oMath>
                      </m:oMathPara>
                    </a14:m>
                    <a:endParaRPr lang="en-US" sz="36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01322" y="3637354"/>
                    <a:ext cx="791189" cy="1146724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TextBox 47"/>
              <p:cNvSpPr txBox="1"/>
              <p:nvPr/>
            </p:nvSpPr>
            <p:spPr>
              <a:xfrm>
                <a:off x="1022659" y="3966418"/>
                <a:ext cx="2177546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             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2878231" y="1342241"/>
                  <a:ext cx="1586273" cy="113543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</m:den>
                        </m:f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oMath>
                    </m:oMathPara>
                  </a14:m>
                  <a:endParaRPr lang="en-US" sz="36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8231" y="1342241"/>
                  <a:ext cx="1586273" cy="113543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765B70C4-7AE1-CA52-E742-D7CFC0AC3B21}"/>
              </a:ext>
            </a:extLst>
          </p:cNvPr>
          <p:cNvSpPr txBox="1"/>
          <p:nvPr/>
        </p:nvSpPr>
        <p:spPr>
          <a:xfrm>
            <a:off x="5003022" y="2354736"/>
            <a:ext cx="1182783" cy="615549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2" name="Rectangle 1"/>
          <p:cNvSpPr/>
          <p:nvPr/>
        </p:nvSpPr>
        <p:spPr>
          <a:xfrm>
            <a:off x="361828" y="3229133"/>
            <a:ext cx="3177138" cy="615549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MTC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3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560431" y="3218062"/>
                <a:ext cx="1474299" cy="615549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400" i="1">
                              <a:latin typeface="Cambria Math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vi-VN" sz="3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431" y="3218062"/>
                <a:ext cx="1474299" cy="6155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884138" y="4158977"/>
            <a:ext cx="11087289" cy="615549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3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文本框 13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926345" y="5140553"/>
            <a:ext cx="3181279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y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32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082173" y="4896535"/>
                <a:ext cx="3671190" cy="11467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 =              </m:t>
                      </m:r>
                    </m:oMath>
                  </m:oMathPara>
                </a14:m>
                <a:endParaRPr lang="en-US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173" y="4896535"/>
                <a:ext cx="3671190" cy="1146724"/>
              </a:xfrm>
              <a:prstGeom prst="rect">
                <a:avLst/>
              </a:prstGeom>
              <a:blipFill>
                <a:blip r:embed="rId13"/>
                <a:stretch>
                  <a:fillRect l="-1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212322" y="4908867"/>
                <a:ext cx="1213337" cy="11467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2322" y="4908867"/>
                <a:ext cx="1213337" cy="1146724"/>
              </a:xfrm>
              <a:prstGeom prst="rect">
                <a:avLst/>
              </a:prstGeom>
              <a:blipFill>
                <a:blip r:embed="rId14"/>
                <a:stretch>
                  <a:fillRect l="-503" r="-10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594413" y="4960193"/>
                <a:ext cx="3709163" cy="11354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;     </m:t>
                      </m:r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  =</m:t>
                      </m:r>
                      <m:r>
                        <a:rPr lang="en-US" sz="3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4413" y="4960193"/>
                <a:ext cx="3709163" cy="113543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883512" y="4885170"/>
                <a:ext cx="1649091" cy="1227768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36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36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3512" y="4885170"/>
                <a:ext cx="1649091" cy="122776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465348" y="4128199"/>
                <a:ext cx="1598499" cy="615549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>
                          <a:latin typeface="Cambria Math"/>
                          <a:cs typeface="Times New Roman" pitchFamily="18" charset="0"/>
                        </a:rPr>
                        <m:t>𝑦</m:t>
                      </m:r>
                      <m:r>
                        <a:rPr lang="en-US" sz="3400" i="1">
                          <a:latin typeface="Cambria Math"/>
                          <a:cs typeface="Times New Roman" pitchFamily="18" charset="0"/>
                        </a:rPr>
                        <m:t> ; 2</m:t>
                      </m:r>
                      <m:r>
                        <a:rPr lang="en-US" sz="3400" i="1"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3400" i="1">
                          <a:latin typeface="Cambria Math"/>
                          <a:cs typeface="Times New Roman" pitchFamily="18" charset="0"/>
                        </a:rPr>
                        <m:t> .</m:t>
                      </m:r>
                    </m:oMath>
                  </m:oMathPara>
                </a14:m>
                <a:endParaRPr lang="vi-VN" sz="3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5348" y="4128199"/>
                <a:ext cx="1598499" cy="61554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52922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" grpId="0"/>
      <p:bldP spid="3" grpId="0"/>
      <p:bldP spid="5" grpId="0"/>
      <p:bldP spid="27" grpId="0"/>
      <p:bldP spid="29" grpId="0"/>
      <p:bldP spid="30" grpId="0"/>
      <p:bldP spid="31" grpId="0"/>
      <p:bldP spid="6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8" name="图片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1" y="755931"/>
            <a:ext cx="1180308" cy="440025"/>
          </a:xfrm>
          <a:prstGeom prst="rect">
            <a:avLst/>
          </a:prstGeom>
        </p:spPr>
      </p:pic>
      <p:pic>
        <p:nvPicPr>
          <p:cNvPr id="9" name="图片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332" y="171199"/>
            <a:ext cx="721647" cy="637312"/>
          </a:xfrm>
          <a:prstGeom prst="rect">
            <a:avLst/>
          </a:prstGeom>
        </p:spPr>
      </p:pic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1" name="图片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028" y="70143"/>
            <a:ext cx="702097" cy="1105620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172" y="224417"/>
            <a:ext cx="675801" cy="1063241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5F813E-9600-9073-650E-99B1AC48374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2955" y="88699"/>
            <a:ext cx="1177503" cy="1177503"/>
          </a:xfrm>
          <a:prstGeom prst="rect">
            <a:avLst/>
          </a:prstGeom>
        </p:spPr>
      </p:pic>
      <p:sp>
        <p:nvSpPr>
          <p:cNvPr id="37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3725762" y="354177"/>
            <a:ext cx="5404043" cy="646331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</a:t>
            </a:r>
            <a:r>
              <a:rPr lang="en-US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ập 5 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ang 36 SGK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TextBox 2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5B70C4-7AE1-CA52-E742-D7CFC0AC3B21}"/>
              </a:ext>
            </a:extLst>
          </p:cNvPr>
          <p:cNvSpPr txBox="1"/>
          <p:nvPr/>
        </p:nvSpPr>
        <p:spPr>
          <a:xfrm>
            <a:off x="5836502" y="2441733"/>
            <a:ext cx="1182783" cy="646331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409145" y="1310200"/>
            <a:ext cx="5267336" cy="1012811"/>
            <a:chOff x="5046233" y="1312466"/>
            <a:chExt cx="5267336" cy="1012811"/>
          </a:xfrm>
        </p:grpSpPr>
        <p:grpSp>
          <p:nvGrpSpPr>
            <p:cNvPr id="32" name="Group 31"/>
            <p:cNvGrpSpPr/>
            <p:nvPr/>
          </p:nvGrpSpPr>
          <p:grpSpPr>
            <a:xfrm>
              <a:off x="5046233" y="1342379"/>
              <a:ext cx="5233393" cy="982898"/>
              <a:chOff x="1007706" y="3637354"/>
              <a:chExt cx="2177546" cy="98289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1244276" y="3637354"/>
                    <a:ext cx="791189" cy="98289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400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4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34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4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−10</m:t>
                              </m:r>
                              <m:r>
                                <a:rPr lang="en-US" sz="34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3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</m:oMath>
                      </m:oMathPara>
                    </a14:m>
                    <a:endParaRPr lang="en-US" sz="34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44276" y="3637354"/>
                    <a:ext cx="791189" cy="98289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192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Box 35"/>
              <p:cNvSpPr txBox="1"/>
              <p:nvPr/>
            </p:nvSpPr>
            <p:spPr>
              <a:xfrm>
                <a:off x="1007706" y="3944634"/>
                <a:ext cx="2177546" cy="523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                   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8412069" y="1312466"/>
                  <a:ext cx="1901500" cy="98289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400" i="1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400" i="1">
                                <a:latin typeface="Cambria Math"/>
                                <a:cs typeface="Times New Roman" panose="02020603050405020304" pitchFamily="18" charset="0"/>
                              </a:rPr>
                              <m:t>−25</m:t>
                            </m:r>
                          </m:den>
                        </m:f>
                        <m:r>
                          <a:rPr lang="en-US" sz="3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oMath>
                    </m:oMathPara>
                  </a14:m>
                  <a:endParaRPr lang="en-US" sz="34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2069" y="1312466"/>
                  <a:ext cx="1901500" cy="98289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Rectangle 37"/>
          <p:cNvSpPr/>
          <p:nvPr/>
        </p:nvSpPr>
        <p:spPr>
          <a:xfrm>
            <a:off x="-48088" y="4635679"/>
            <a:ext cx="7269295" cy="584775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     Chọn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MT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093689" y="4732349"/>
                <a:ext cx="312072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2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+5)(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−5)</m:t>
                      </m:r>
                    </m:oMath>
                  </m:oMathPara>
                </a14:m>
                <a:endParaRPr lang="vi-VN" sz="3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3689" y="4732349"/>
                <a:ext cx="3120726" cy="49244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514350" y="5433980"/>
            <a:ext cx="10575903" cy="584775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Nhâ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573143" y="5478221"/>
                <a:ext cx="238520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+5 ;   2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  .</m:t>
                      </m:r>
                    </m:oMath>
                  </m:oMathPara>
                </a14:m>
                <a:endParaRPr lang="vi-VN" sz="3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3143" y="5478221"/>
                <a:ext cx="2385204" cy="4924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文本框 13">
            <a:extLst>
              <a:ext uri="{FF2B5EF4-FFF2-40B4-BE49-F238E27FC236}">
                <a16:creationId xmlns:a16="http://schemas.microsoft.com/office/drawing/2014/main" id="{9EE436AF-1A95-62E7-1774-2F48D8792A05}"/>
              </a:ext>
            </a:extLst>
          </p:cNvPr>
          <p:cNvSpPr txBox="1"/>
          <p:nvPr/>
        </p:nvSpPr>
        <p:spPr>
          <a:xfrm>
            <a:off x="471776" y="3179072"/>
            <a:ext cx="1298302" cy="584771"/>
          </a:xfrm>
          <a:prstGeom prst="rect">
            <a:avLst/>
          </a:prstGeom>
          <a:noFill/>
          <a:effectLst/>
        </p:spPr>
        <p:txBody>
          <a:bodyPr wrap="square" lIns="91426" tIns="45718" rIns="91426" bIns="45718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a </a:t>
            </a:r>
            <a:r>
              <a:rPr lang="en-US" altLang="zh-CN" sz="32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ó</a:t>
            </a:r>
            <a:r>
              <a:rPr lang="en-US" altLang="zh-CN" sz="32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32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80CB7312-DB9B-EEFB-AD5C-2E332AE6092E}"/>
                  </a:ext>
                </a:extLst>
              </p:cNvPr>
              <p:cNvSpPr/>
              <p:nvPr/>
            </p:nvSpPr>
            <p:spPr>
              <a:xfrm>
                <a:off x="1936452" y="3818230"/>
                <a:ext cx="2831527" cy="584771"/>
              </a:xfrm>
              <a:prstGeom prst="rect">
                <a:avLst/>
              </a:prstGeom>
            </p:spPr>
            <p:txBody>
              <a:bodyPr wrap="square" lIns="91426" tIns="45718" rIns="9142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−25</m:t>
                      </m:r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0CB7312-DB9B-EEFB-AD5C-2E332AE609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6452" y="3818230"/>
                <a:ext cx="2831527" cy="58477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39D7E31D-178A-332C-AB19-86B447E500BB}"/>
                  </a:ext>
                </a:extLst>
              </p:cNvPr>
              <p:cNvSpPr/>
              <p:nvPr/>
            </p:nvSpPr>
            <p:spPr>
              <a:xfrm>
                <a:off x="1837982" y="3156137"/>
                <a:ext cx="2929997" cy="584771"/>
              </a:xfrm>
              <a:prstGeom prst="rect">
                <a:avLst/>
              </a:prstGeom>
            </p:spPr>
            <p:txBody>
              <a:bodyPr wrap="square" lIns="91426" tIns="45718" rIns="9142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−10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b="0" i="1" smtClean="0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9D7E31D-178A-332C-AB19-86B447E500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982" y="3156137"/>
                <a:ext cx="2929997" cy="58477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A8BA878-355F-1A01-CF9D-99E1FDDBAD75}"/>
                  </a:ext>
                </a:extLst>
              </p:cNvPr>
              <p:cNvSpPr/>
              <p:nvPr/>
            </p:nvSpPr>
            <p:spPr>
              <a:xfrm>
                <a:off x="3992458" y="3156136"/>
                <a:ext cx="2521511" cy="584771"/>
              </a:xfrm>
              <a:prstGeom prst="rect">
                <a:avLst/>
              </a:prstGeom>
            </p:spPr>
            <p:txBody>
              <a:bodyPr wrap="square" lIns="91426" tIns="45718" rIns="91426" bIns="45718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−5);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A8BA878-355F-1A01-CF9D-99E1FDDBAD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458" y="3156136"/>
                <a:ext cx="2521511" cy="58477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CEB44199-D6F3-6CA0-D0CB-0F3D1266ACA0}"/>
                  </a:ext>
                </a:extLst>
              </p:cNvPr>
              <p:cNvSpPr/>
              <p:nvPr/>
            </p:nvSpPr>
            <p:spPr>
              <a:xfrm>
                <a:off x="3596220" y="3780819"/>
                <a:ext cx="4176152" cy="584771"/>
              </a:xfrm>
              <a:prstGeom prst="rect">
                <a:avLst/>
              </a:prstGeom>
            </p:spPr>
            <p:txBody>
              <a:bodyPr wrap="square" lIns="91426" tIns="45718" rIns="91426" bIns="45718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5)(</m:t>
                      </m:r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5);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EB44199-D6F3-6CA0-D0CB-0F3D1266AC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6220" y="3780819"/>
                <a:ext cx="4176152" cy="584771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17293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8" grpId="0"/>
      <p:bldP spid="12" grpId="0"/>
      <p:bldP spid="39" grpId="0"/>
      <p:bldP spid="40" grpId="0"/>
      <p:bldP spid="29" grpId="0"/>
      <p:bldP spid="30" grpId="0"/>
      <p:bldP spid="31" grpId="0"/>
      <p:bldP spid="45" grpId="0"/>
      <p:bldP spid="4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8" name="图片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1" y="755931"/>
            <a:ext cx="1180308" cy="440025"/>
          </a:xfrm>
          <a:prstGeom prst="rect">
            <a:avLst/>
          </a:prstGeom>
        </p:spPr>
      </p:pic>
      <p:pic>
        <p:nvPicPr>
          <p:cNvPr id="9" name="图片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332" y="171199"/>
            <a:ext cx="721647" cy="637312"/>
          </a:xfrm>
          <a:prstGeom prst="rect">
            <a:avLst/>
          </a:prstGeom>
        </p:spPr>
      </p:pic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1" name="图片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028" y="70143"/>
            <a:ext cx="702097" cy="1105620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172" y="224417"/>
            <a:ext cx="675801" cy="1063241"/>
          </a:xfrm>
          <a:prstGeom prst="rect">
            <a:avLst/>
          </a:prstGeom>
        </p:spPr>
      </p:pic>
      <p:pic>
        <p:nvPicPr>
          <p:cNvPr id="28" name="Picture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95F813E-9600-9073-650E-99B1AC48374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2955" y="88699"/>
            <a:ext cx="1177503" cy="1177503"/>
          </a:xfrm>
          <a:prstGeom prst="rect">
            <a:avLst/>
          </a:prstGeom>
        </p:spPr>
      </p:pic>
      <p:sp>
        <p:nvSpPr>
          <p:cNvPr id="37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3725762" y="354177"/>
            <a:ext cx="5404043" cy="646331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</a:t>
            </a:r>
            <a:r>
              <a:rPr lang="en-US" altLang="zh-CN" sz="3600" b="1" dirty="0" err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ập</a:t>
            </a:r>
            <a:r>
              <a:rPr lang="en-US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5 trang 36 SGK</a:t>
            </a:r>
            <a:endParaRPr lang="zh-CN" altLang="en-US" sz="36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TextBox 2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5B70C4-7AE1-CA52-E742-D7CFC0AC3B21}"/>
              </a:ext>
            </a:extLst>
          </p:cNvPr>
          <p:cNvSpPr txBox="1"/>
          <p:nvPr/>
        </p:nvSpPr>
        <p:spPr>
          <a:xfrm>
            <a:off x="5836502" y="2441733"/>
            <a:ext cx="1182783" cy="584771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409145" y="1310200"/>
            <a:ext cx="5267336" cy="1012811"/>
            <a:chOff x="5046233" y="1312466"/>
            <a:chExt cx="5267336" cy="1012811"/>
          </a:xfrm>
        </p:grpSpPr>
        <p:grpSp>
          <p:nvGrpSpPr>
            <p:cNvPr id="32" name="Group 31"/>
            <p:cNvGrpSpPr/>
            <p:nvPr/>
          </p:nvGrpSpPr>
          <p:grpSpPr>
            <a:xfrm>
              <a:off x="5046233" y="1342379"/>
              <a:ext cx="5233393" cy="982898"/>
              <a:chOff x="1007706" y="3637354"/>
              <a:chExt cx="2177546" cy="98289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1244276" y="3637354"/>
                    <a:ext cx="791189" cy="98289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3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3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−10</m:t>
                              </m:r>
                              <m: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</m:oMath>
                      </m:oMathPara>
                    </a14:m>
                    <a:endParaRPr lang="en-US" sz="34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44276" y="3637354"/>
                    <a:ext cx="791189" cy="98289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192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Box 35"/>
              <p:cNvSpPr txBox="1"/>
              <p:nvPr/>
            </p:nvSpPr>
            <p:spPr>
              <a:xfrm>
                <a:off x="1007706" y="3944634"/>
                <a:ext cx="2177546" cy="523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                    </a:t>
                </a:r>
                <a:r>
                  <a:rPr lang="en-US" sz="34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endParaRPr lang="en-US" sz="3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8412069" y="1312466"/>
                  <a:ext cx="1901500" cy="98289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4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−25</m:t>
                            </m:r>
                          </m:den>
                        </m:f>
                        <m:r>
                          <a:rPr lang="en-US" sz="3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oMath>
                    </m:oMathPara>
                  </a14:m>
                  <a:endParaRPr lang="en-US" sz="34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2069" y="1312466"/>
                  <a:ext cx="1901500" cy="982898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Rectangle 37"/>
          <p:cNvSpPr/>
          <p:nvPr/>
        </p:nvSpPr>
        <p:spPr>
          <a:xfrm>
            <a:off x="680383" y="3117234"/>
            <a:ext cx="7269295" cy="584775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TC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708563" y="3139983"/>
                <a:ext cx="312072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+5)(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−5)</m:t>
                      </m:r>
                    </m:oMath>
                  </m:oMathPara>
                </a14:m>
                <a:endParaRPr lang="vi-VN" sz="32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8563" y="3139983"/>
                <a:ext cx="3120726" cy="49244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1144990" y="3731252"/>
            <a:ext cx="10575903" cy="584775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8203783" y="3775493"/>
                <a:ext cx="238520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+5 ;   2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</a:rPr>
                        <m:t>  .</m:t>
                      </m:r>
                    </m:oMath>
                  </m:oMathPara>
                </a14:m>
                <a:endParaRPr lang="vi-VN" sz="32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3783" y="3775493"/>
                <a:ext cx="2385204" cy="4924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本框 13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119612" y="4525215"/>
            <a:ext cx="3181279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en-US" altLang="zh-CN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y</a:t>
            </a:r>
            <a:r>
              <a:rPr lang="en-US" altLang="zh-CN" sz="3200" dirty="0">
                <a:solidFill>
                  <a:prstClr val="blac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3200" dirty="0">
              <a:solidFill>
                <a:prstClr val="black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365505" y="4250649"/>
                <a:ext cx="2816655" cy="9828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10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4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505" y="4250649"/>
                <a:ext cx="2816655" cy="9828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423594" y="4194783"/>
                <a:ext cx="3532170" cy="1181730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(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5)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5)(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5)</m:t>
                          </m:r>
                        </m:den>
                      </m:f>
                    </m:oMath>
                  </m:oMathPara>
                </a14:m>
                <a:endParaRPr lang="vi-VN" sz="3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3594" y="4194783"/>
                <a:ext cx="3532170" cy="11817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372331" y="5440574"/>
                <a:ext cx="2057813" cy="9828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4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25</m:t>
                          </m:r>
                        </m:den>
                      </m:f>
                      <m:r>
                        <a:rPr lang="en-US" sz="34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2331" y="5440574"/>
                <a:ext cx="2057813" cy="98289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7963984" y="5377629"/>
                <a:ext cx="3532170" cy="1168073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5)(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5)</m:t>
                          </m:r>
                        </m:den>
                      </m:f>
                    </m:oMath>
                  </m:oMathPara>
                </a14:m>
                <a:endParaRPr lang="vi-VN" sz="3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3984" y="5377629"/>
                <a:ext cx="3532170" cy="116807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002127" y="4204872"/>
                <a:ext cx="2597058" cy="1168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5)</m:t>
                          </m:r>
                        </m:den>
                      </m:f>
                      <m:r>
                        <a:rPr lang="en-US" sz="34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2127" y="4204872"/>
                <a:ext cx="2597058" cy="11680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445910" y="5383521"/>
                <a:ext cx="3478516" cy="1168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5)(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4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5)</m:t>
                          </m:r>
                        </m:den>
                      </m:f>
                      <m:r>
                        <a:rPr lang="en-US" sz="34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4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910" y="5383521"/>
                <a:ext cx="3478516" cy="116807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3567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14" grpId="0"/>
      <p:bldP spid="43" grpId="0"/>
      <p:bldP spid="49" grpId="0"/>
      <p:bldP spid="2" grpId="0"/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9" name="图片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70" y="70141"/>
            <a:ext cx="939049" cy="82930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0556" y="101536"/>
            <a:ext cx="675801" cy="1063241"/>
          </a:xfrm>
          <a:prstGeom prst="rect">
            <a:avLst/>
          </a:prstGeom>
        </p:spPr>
      </p:pic>
      <p:sp>
        <p:nvSpPr>
          <p:cNvPr id="25" name="Rectangle 2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52764" y="2797357"/>
            <a:ext cx="11486477" cy="1077219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latin typeface="Times New Roman"/>
                <a:ea typeface="Times New Roman"/>
              </a:rPr>
              <a:t>Bước</a:t>
            </a:r>
            <a:r>
              <a:rPr lang="en-US" sz="3200" b="1" dirty="0">
                <a:latin typeface="Times New Roman"/>
                <a:ea typeface="Times New Roman"/>
              </a:rPr>
              <a:t> 1. </a:t>
            </a:r>
            <a:r>
              <a:rPr lang="en-US" sz="3200" dirty="0" err="1">
                <a:latin typeface="Times New Roman"/>
                <a:ea typeface="Times New Roman"/>
              </a:rPr>
              <a:t>Phân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ích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các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mẫu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hức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hành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nhân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ử</a:t>
            </a:r>
            <a:r>
              <a:rPr lang="en-US" sz="3200" dirty="0">
                <a:latin typeface="Times New Roman"/>
                <a:ea typeface="Times New Roman"/>
              </a:rPr>
              <a:t> (</a:t>
            </a:r>
            <a:r>
              <a:rPr lang="en-US" sz="3200" dirty="0" err="1">
                <a:latin typeface="Times New Roman"/>
                <a:ea typeface="Times New Roman"/>
              </a:rPr>
              <a:t>nếu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cần</a:t>
            </a:r>
            <a:r>
              <a:rPr lang="en-US" sz="3200" dirty="0">
                <a:latin typeface="Times New Roman"/>
                <a:ea typeface="Times New Roman"/>
              </a:rPr>
              <a:t>) </a:t>
            </a:r>
            <a:r>
              <a:rPr lang="en-US" sz="3200" dirty="0" err="1">
                <a:latin typeface="Times New Roman"/>
                <a:ea typeface="Times New Roman"/>
              </a:rPr>
              <a:t>rồi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ìm</a:t>
            </a:r>
            <a:r>
              <a:rPr lang="en-US" sz="3200" dirty="0">
                <a:latin typeface="Times New Roman"/>
                <a:ea typeface="Times New Roman"/>
              </a:rPr>
              <a:t> MTC</a:t>
            </a:r>
            <a:endParaRPr lang="vi-VN" sz="3200" dirty="0">
              <a:latin typeface="Times New Roman"/>
              <a:ea typeface="Times New Roman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56619" y="4044477"/>
            <a:ext cx="11592376" cy="1077219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latin typeface="Times New Roman"/>
                <a:ea typeface="Times New Roman"/>
              </a:rPr>
              <a:t>Bước</a:t>
            </a:r>
            <a:r>
              <a:rPr lang="en-US" sz="3200" b="1" dirty="0">
                <a:latin typeface="Times New Roman"/>
                <a:ea typeface="Times New Roman"/>
              </a:rPr>
              <a:t> 2. </a:t>
            </a:r>
            <a:r>
              <a:rPr lang="en-US" sz="3200" dirty="0" err="1">
                <a:latin typeface="Times New Roman"/>
                <a:ea typeface="Times New Roman"/>
              </a:rPr>
              <a:t>Tìm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nhân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ử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phụ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của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mỗi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mẫu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hức</a:t>
            </a:r>
            <a:r>
              <a:rPr lang="en-US" sz="3200" dirty="0">
                <a:latin typeface="Times New Roman"/>
                <a:ea typeface="Times New Roman"/>
              </a:rPr>
              <a:t> (</a:t>
            </a:r>
            <a:r>
              <a:rPr lang="en-US" sz="3200" dirty="0" err="1">
                <a:latin typeface="Times New Roman"/>
                <a:ea typeface="Times New Roman"/>
              </a:rPr>
              <a:t>bằng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cách</a:t>
            </a:r>
            <a:r>
              <a:rPr lang="en-US" sz="3200" dirty="0">
                <a:latin typeface="Times New Roman"/>
                <a:ea typeface="Times New Roman"/>
              </a:rPr>
              <a:t> chia MTC </a:t>
            </a:r>
            <a:r>
              <a:rPr lang="en-US" sz="3200" dirty="0" err="1">
                <a:latin typeface="Times New Roman"/>
                <a:ea typeface="Times New Roman"/>
              </a:rPr>
              <a:t>cho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từng</a:t>
            </a:r>
            <a:r>
              <a:rPr lang="en-US" sz="3200" dirty="0">
                <a:latin typeface="Times New Roman"/>
                <a:ea typeface="Times New Roman"/>
              </a:rPr>
              <a:t> </a:t>
            </a:r>
            <a:r>
              <a:rPr lang="en-US" sz="3200" dirty="0" err="1">
                <a:latin typeface="Times New Roman"/>
                <a:ea typeface="Times New Roman"/>
              </a:rPr>
              <a:t>mẫu</a:t>
            </a:r>
            <a:r>
              <a:rPr lang="en-US" sz="3200" dirty="0">
                <a:latin typeface="Times New Roman"/>
                <a:ea typeface="Times New Roman"/>
              </a:rPr>
              <a:t>)</a:t>
            </a:r>
            <a:endParaRPr lang="vi-VN" sz="3200" dirty="0">
              <a:latin typeface="Times New Roman"/>
              <a:ea typeface="Times New Roman"/>
            </a:endParaRPr>
          </a:p>
        </p:txBody>
      </p:sp>
      <p:sp>
        <p:nvSpPr>
          <p:cNvPr id="27" name="Rectangle 2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86113" y="5313429"/>
            <a:ext cx="11761643" cy="1077219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Bước 3.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Nhân cả tử và mẫu của mỗi phân thức đã cho với nhân tử phụ tương ứng.</a:t>
            </a:r>
            <a:endParaRPr lang="vi-VN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11988" y="1508485"/>
            <a:ext cx="11516357" cy="10772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lIns="91274" tIns="45718" rIns="91274" bIns="45718">
            <a:spAutoFit/>
          </a:bodyPr>
          <a:lstStyle/>
          <a:p>
            <a:r>
              <a:rPr lang="vi-VN" sz="3200" b="1">
                <a:latin typeface="+mj-lt"/>
              </a:rPr>
              <a:t>Phương pháp giải: </a:t>
            </a:r>
            <a:r>
              <a:rPr lang="vi-VN" sz="3200">
                <a:latin typeface="+mj-lt"/>
              </a:rPr>
              <a:t>Muốn quy đồng mẫu thức nhiều phân thức, ta có thể làm như sau:</a:t>
            </a:r>
          </a:p>
        </p:txBody>
      </p:sp>
      <p:sp>
        <p:nvSpPr>
          <p:cNvPr id="11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1562156" y="32542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  <a:endParaRPr lang="vi-VN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57016" y="709628"/>
            <a:ext cx="7215437" cy="584775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>
                <a:latin typeface="Times New Roman"/>
                <a:ea typeface="Times New Roman"/>
              </a:rPr>
              <a:t>Quy đồng mẫu thức nhiều phân thức.</a:t>
            </a:r>
            <a:endParaRPr lang="vi-VN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0448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5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9" name="图片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70" y="70141"/>
            <a:ext cx="939049" cy="82930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0556" y="101536"/>
            <a:ext cx="675801" cy="1063241"/>
          </a:xfrm>
          <a:prstGeom prst="rect">
            <a:avLst/>
          </a:prstGeom>
        </p:spPr>
      </p:pic>
      <p:sp>
        <p:nvSpPr>
          <p:cNvPr id="37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243673" y="1402337"/>
            <a:ext cx="10374152" cy="1077219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vi-VN" altLang="zh-CN" sz="32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4. (SGK/trang 37) </a:t>
            </a:r>
            <a:r>
              <a:rPr lang="vi-VN" altLang="zh-CN" sz="320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Quy đồng mẫu thức các phân thức trong mỗi trường hợp sau:</a:t>
            </a:r>
            <a:endParaRPr lang="zh-CN" altLang="en-US" sz="32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4" name="Group 43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793409" y="2699668"/>
            <a:ext cx="4416115" cy="1163049"/>
            <a:chOff x="528020" y="1378740"/>
            <a:chExt cx="4416115" cy="1163049"/>
          </a:xfrm>
        </p:grpSpPr>
        <p:grpSp>
          <p:nvGrpSpPr>
            <p:cNvPr id="45" name="Group 44"/>
            <p:cNvGrpSpPr/>
            <p:nvPr/>
          </p:nvGrpSpPr>
          <p:grpSpPr>
            <a:xfrm>
              <a:off x="528020" y="1406157"/>
              <a:ext cx="4365813" cy="1135632"/>
              <a:chOff x="1007706" y="3725842"/>
              <a:chExt cx="2177546" cy="11356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1282238" y="3725842"/>
                    <a:ext cx="791189" cy="11356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</m:oMath>
                      </m:oMathPara>
                    </a14:m>
                    <a:endParaRPr lang="en-US" sz="36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82238" y="3725842"/>
                    <a:ext cx="791189" cy="1135632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TextBox 47"/>
              <p:cNvSpPr txBox="1"/>
              <p:nvPr/>
            </p:nvSpPr>
            <p:spPr>
              <a:xfrm>
                <a:off x="1007706" y="3944634"/>
                <a:ext cx="2177546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              và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357862" y="1378740"/>
                  <a:ext cx="1586273" cy="11356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+3</m:t>
                            </m:r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i="1">
                            <a:latin typeface="Cambria Math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36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7862" y="1378740"/>
                  <a:ext cx="1586273" cy="11356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r="-192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829331" y="4412786"/>
            <a:ext cx="5267336" cy="1046857"/>
            <a:chOff x="5046233" y="1430450"/>
            <a:chExt cx="5267336" cy="1046857"/>
          </a:xfrm>
        </p:grpSpPr>
        <p:grpSp>
          <p:nvGrpSpPr>
            <p:cNvPr id="50" name="Group 49"/>
            <p:cNvGrpSpPr/>
            <p:nvPr/>
          </p:nvGrpSpPr>
          <p:grpSpPr>
            <a:xfrm>
              <a:off x="5046233" y="1430867"/>
              <a:ext cx="5233393" cy="1046440"/>
              <a:chOff x="1007706" y="3725842"/>
              <a:chExt cx="2177546" cy="104644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1201322" y="3725842"/>
                    <a:ext cx="791189" cy="1046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+24</m:t>
                              </m:r>
                            </m:den>
                          </m:f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</m:oMath>
                      </m:oMathPara>
                    </a14:m>
                    <a:endParaRPr lang="en-US" sz="36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01322" y="3725842"/>
                    <a:ext cx="791189" cy="1046440"/>
                  </a:xfrm>
                  <a:prstGeom prst="rect">
                    <a:avLst/>
                  </a:prstGeom>
                  <a:blipFill rotWithShape="1"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3" name="TextBox 52"/>
              <p:cNvSpPr txBox="1"/>
              <p:nvPr/>
            </p:nvSpPr>
            <p:spPr>
              <a:xfrm>
                <a:off x="1007706" y="3944634"/>
                <a:ext cx="2177546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                và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TextBox 50"/>
                <p:cNvSpPr txBox="1"/>
                <p:nvPr/>
              </p:nvSpPr>
              <p:spPr>
                <a:xfrm>
                  <a:off x="8412069" y="1430450"/>
                  <a:ext cx="1901500" cy="104073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13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−36</m:t>
                            </m:r>
                          </m:den>
                        </m:f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3600" i="1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6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2069" y="1430450"/>
                  <a:ext cx="1901500" cy="104073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321" r="-96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3" name="Picture 2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348818-12DA-30EF-7149-C878BD186DE6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9947" y="2698729"/>
            <a:ext cx="2754791" cy="2754791"/>
          </a:xfrm>
          <a:prstGeom prst="rect">
            <a:avLst/>
          </a:prstGeom>
        </p:spPr>
      </p:pic>
      <p:sp>
        <p:nvSpPr>
          <p:cNvPr id="19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2226BD-FCF8-05F9-723D-1614B9811B72}"/>
              </a:ext>
            </a:extLst>
          </p:cNvPr>
          <p:cNvSpPr txBox="1"/>
          <p:nvPr/>
        </p:nvSpPr>
        <p:spPr>
          <a:xfrm>
            <a:off x="1562156" y="32542"/>
            <a:ext cx="8472977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II. </a:t>
            </a:r>
            <a:r>
              <a:rPr lang="vi-VN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ÍNH CHẤT CƠ BẢN CỦA PHÂN THỨC</a:t>
            </a:r>
            <a:endParaRPr lang="vi-VN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Rectangle 1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857016" y="709628"/>
            <a:ext cx="7215437" cy="584775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>
                <a:latin typeface="Times New Roman"/>
                <a:ea typeface="Times New Roman"/>
              </a:rPr>
              <a:t>Quy đồng mẫu thức nhiều phân thức.</a:t>
            </a:r>
            <a:endParaRPr lang="vi-VN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" name="Đồng hồ đếm ngược 2 phút có tiếng">
            <a:hlinkClick r:id="" action="ppaction://media"/>
            <a:extLst>
              <a:ext uri="{FF2B5EF4-FFF2-40B4-BE49-F238E27FC236}">
                <a16:creationId xmlns:a16="http://schemas.microsoft.com/office/drawing/2014/main" id="{DFC7AE3B-AFAD-4B71-9504-56AEFE521BD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191265" y="5453520"/>
            <a:ext cx="1752600" cy="985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8352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1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9" name="图片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70" y="70141"/>
            <a:ext cx="939049" cy="82930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0556" y="101536"/>
            <a:ext cx="675801" cy="1063241"/>
          </a:xfrm>
          <a:prstGeom prst="rect">
            <a:avLst/>
          </a:prstGeom>
        </p:spPr>
      </p:pic>
      <p:sp>
        <p:nvSpPr>
          <p:cNvPr id="37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116293" y="13578"/>
            <a:ext cx="10374152" cy="1200329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vi-VN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4. (SGK/trang 37) </a:t>
            </a:r>
            <a:r>
              <a:rPr lang="vi-VN" altLang="zh-CN" sz="3600">
                <a:solidFill>
                  <a:prstClr val="blac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Quy đồng mẫu thức các phân thức trong mỗi trường hợp sau:</a:t>
            </a:r>
            <a:endParaRPr lang="zh-CN" altLang="en-US" sz="3600" dirty="0">
              <a:solidFill>
                <a:prstClr val="black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5B70C4-7AE1-CA52-E742-D7CFC0AC3B21}"/>
              </a:ext>
            </a:extLst>
          </p:cNvPr>
          <p:cNvSpPr txBox="1"/>
          <p:nvPr/>
        </p:nvSpPr>
        <p:spPr>
          <a:xfrm>
            <a:off x="5935296" y="2026282"/>
            <a:ext cx="1182783" cy="646331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19" name="Rectangle 1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50871" y="2909438"/>
            <a:ext cx="7269295" cy="584775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 Chọn MTC là:</a:t>
            </a:r>
            <a:endParaRPr lang="vi-VN" sz="32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192211" y="3687061"/>
            <a:ext cx="9874348" cy="584775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hân tử phụ của các mẫu thức lần lượt là:</a:t>
            </a:r>
            <a:endParaRPr lang="vi-VN" sz="32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214838" y="4505258"/>
            <a:ext cx="3181279" cy="584775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en-US" altLang="zh-CN" sz="3200">
                <a:solidFill>
                  <a:prstClr val="blac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Vậy: </a:t>
            </a:r>
            <a:endParaRPr lang="zh-CN" altLang="en-US" sz="3200" dirty="0">
              <a:solidFill>
                <a:prstClr val="black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3964469" y="2890270"/>
                <a:ext cx="3530263" cy="553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3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)(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3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vi-VN" sz="3600" i="1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2" name="TextBox 21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4469" y="2890270"/>
                <a:ext cx="3530263" cy="553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279595" y="3656547"/>
                <a:ext cx="3559116" cy="553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3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 ;  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3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  .</m:t>
                      </m:r>
                    </m:oMath>
                  </m:oMathPara>
                </a14:m>
                <a:endParaRPr lang="vi-VN" sz="3600" i="1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9595" y="3656547"/>
                <a:ext cx="3559116" cy="553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500806" y="4292976"/>
                <a:ext cx="4087447" cy="11354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6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806" y="4292976"/>
                <a:ext cx="4087447" cy="113543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360732" y="4281904"/>
                <a:ext cx="3018361" cy="11534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)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6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732" y="4281904"/>
                <a:ext cx="3018361" cy="1153457"/>
              </a:xfrm>
              <a:prstGeom prst="rect">
                <a:avLst/>
              </a:prstGeom>
              <a:blipFill rotWithShape="1">
                <a:blip r:embed="rId9"/>
                <a:stretch>
                  <a:fillRect r="-212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2608877" y="5493169"/>
                <a:ext cx="4341893" cy="11354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6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877" y="5493169"/>
                <a:ext cx="4341893" cy="1135439"/>
              </a:xfrm>
              <a:prstGeom prst="rect">
                <a:avLst/>
              </a:prstGeom>
              <a:blipFill rotWithShape="1">
                <a:blip r:embed="rId10"/>
                <a:stretch>
                  <a:fillRect l="-14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482900" y="5484516"/>
                <a:ext cx="3065876" cy="115345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)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6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900" y="5484516"/>
                <a:ext cx="3065876" cy="1153457"/>
              </a:xfrm>
              <a:prstGeom prst="rect">
                <a:avLst/>
              </a:prstGeom>
              <a:blipFill rotWithShape="1">
                <a:blip r:embed="rId11"/>
                <a:stretch>
                  <a:fillRect r="-1570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839651" y="1243407"/>
            <a:ext cx="4365813" cy="1163049"/>
            <a:chOff x="685690" y="1378740"/>
            <a:chExt cx="4365813" cy="1163049"/>
          </a:xfrm>
        </p:grpSpPr>
        <p:grpSp>
          <p:nvGrpSpPr>
            <p:cNvPr id="29" name="Group 28"/>
            <p:cNvGrpSpPr/>
            <p:nvPr/>
          </p:nvGrpSpPr>
          <p:grpSpPr>
            <a:xfrm>
              <a:off x="685690" y="1406157"/>
              <a:ext cx="4365813" cy="1135632"/>
              <a:chOff x="1086346" y="3725842"/>
              <a:chExt cx="2177546" cy="113563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1282238" y="3725842"/>
                    <a:ext cx="791189" cy="11356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</m:oMath>
                      </m:oMathPara>
                    </a14:m>
                    <a:endParaRPr lang="en-US" sz="36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82238" y="3725842"/>
                    <a:ext cx="791189" cy="1135632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2" name="TextBox 31"/>
              <p:cNvSpPr txBox="1"/>
              <p:nvPr/>
            </p:nvSpPr>
            <p:spPr>
              <a:xfrm>
                <a:off x="1086346" y="3944634"/>
                <a:ext cx="2177546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              và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3357862" y="1378740"/>
                  <a:ext cx="1586273" cy="11356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7862" y="1378740"/>
                  <a:ext cx="1586273" cy="113563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r="-192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949561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4" grpId="0"/>
      <p:bldP spid="25" grpId="0"/>
      <p:bldP spid="26" grpId="0"/>
      <p:bldP spid="27" grpId="0"/>
      <p:bldP spid="2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9" name="图片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70" y="70141"/>
            <a:ext cx="939049" cy="82930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0556" y="101536"/>
            <a:ext cx="675801" cy="1063241"/>
          </a:xfrm>
          <a:prstGeom prst="rect">
            <a:avLst/>
          </a:prstGeom>
        </p:spPr>
      </p:pic>
      <p:sp>
        <p:nvSpPr>
          <p:cNvPr id="37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116293" y="85213"/>
            <a:ext cx="10374152" cy="1200329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vi-VN" altLang="zh-CN" sz="3600" b="1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4. (SGK/trang 37) </a:t>
            </a:r>
            <a:r>
              <a:rPr lang="vi-VN" altLang="zh-CN" sz="360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Quy đồng mẫu thức các phân thức trong mỗi trường hợp sau:</a:t>
            </a:r>
            <a:endParaRPr lang="zh-CN" altLang="en-US" sz="36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5B70C4-7AE1-CA52-E742-D7CFC0AC3B21}"/>
              </a:ext>
            </a:extLst>
          </p:cNvPr>
          <p:cNvSpPr txBox="1"/>
          <p:nvPr/>
        </p:nvSpPr>
        <p:spPr>
          <a:xfrm>
            <a:off x="6222930" y="2383589"/>
            <a:ext cx="1182783" cy="646331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19" name="Rectangle 1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637023" y="5059360"/>
            <a:ext cx="7269295" cy="646327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MTC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620479" y="5669158"/>
            <a:ext cx="10212248" cy="646327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600">
                <a:latin typeface="Times New Roman" pitchFamily="18" charset="0"/>
                <a:cs typeface="Times New Roman" pitchFamily="18" charset="0"/>
              </a:rPr>
              <a:t>Nhân tử phụ của các mẫu thức lần lượt là:</a:t>
            </a:r>
            <a:endParaRPr lang="vi-VN" sz="36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4469400" y="5083505"/>
                <a:ext cx="3253199" cy="553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</a:rPr>
                        <m:t>4(</m:t>
                      </m:r>
                      <m:r>
                        <a:rPr lang="en-US" sz="3600" i="1">
                          <a:latin typeface="Cambria Math"/>
                        </a:rPr>
                        <m:t>𝑥</m:t>
                      </m:r>
                      <m:r>
                        <a:rPr lang="en-US" sz="3600" i="1">
                          <a:latin typeface="Cambria Math"/>
                        </a:rPr>
                        <m:t>+6)(</m:t>
                      </m:r>
                      <m:r>
                        <a:rPr lang="en-US" sz="3600" i="1">
                          <a:latin typeface="Cambria Math"/>
                        </a:rPr>
                        <m:t>𝑥</m:t>
                      </m:r>
                      <m:r>
                        <a:rPr lang="en-US" sz="3600" i="1">
                          <a:latin typeface="Cambria Math"/>
                        </a:rPr>
                        <m:t>−6)</m:t>
                      </m:r>
                    </m:oMath>
                  </m:oMathPara>
                </a14:m>
                <a:endParaRPr lang="vi-VN" sz="36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2" name="TextBox 21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9400" y="5083505"/>
                <a:ext cx="3253199" cy="553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9120277" y="5694519"/>
                <a:ext cx="2708179" cy="553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/>
                        </a:rPr>
                        <m:t>𝑥</m:t>
                      </m:r>
                      <m:r>
                        <a:rPr lang="en-US" sz="3600" i="1">
                          <a:latin typeface="Cambria Math"/>
                        </a:rPr>
                        <m:t>−6; 4 .</m:t>
                      </m:r>
                    </m:oMath>
                  </m:oMathPara>
                </a14:m>
                <a:endParaRPr lang="vi-VN" sz="3600" i="1" dirty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4" name="TextBox 23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0277" y="5694519"/>
                <a:ext cx="2708179" cy="553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1139039" y="1342871"/>
            <a:ext cx="5267336" cy="1046857"/>
            <a:chOff x="5046233" y="1430450"/>
            <a:chExt cx="5267336" cy="1046857"/>
          </a:xfrm>
        </p:grpSpPr>
        <p:grpSp>
          <p:nvGrpSpPr>
            <p:cNvPr id="32" name="Group 31"/>
            <p:cNvGrpSpPr/>
            <p:nvPr/>
          </p:nvGrpSpPr>
          <p:grpSpPr>
            <a:xfrm>
              <a:off x="5046233" y="1430867"/>
              <a:ext cx="5233393" cy="1046440"/>
              <a:chOff x="1007706" y="3725842"/>
              <a:chExt cx="2177546" cy="104644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1201322" y="3725842"/>
                    <a:ext cx="791189" cy="1046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6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+24</m:t>
                              </m:r>
                            </m:den>
                          </m:f>
                          <m:r>
                            <a:rPr lang="en-US" sz="3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</m:oMath>
                      </m:oMathPara>
                    </a14:m>
                    <a:endParaRPr lang="en-US" sz="36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201322" y="3725842"/>
                    <a:ext cx="791189" cy="1046440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Box 35"/>
              <p:cNvSpPr txBox="1"/>
              <p:nvPr/>
            </p:nvSpPr>
            <p:spPr>
              <a:xfrm>
                <a:off x="1007706" y="3944634"/>
                <a:ext cx="2177546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               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8412069" y="1430450"/>
                  <a:ext cx="1901500" cy="104073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13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−36</m:t>
                            </m:r>
                          </m:den>
                        </m:f>
                        <m:r>
                          <a:rPr lang="en-US" sz="36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3600" i="1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6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1" name="TextBox 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12069" y="1430450"/>
                  <a:ext cx="1901500" cy="1040734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l="-321" r="-96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文本框 13">
            <a:extLst>
              <a:ext uri="{FF2B5EF4-FFF2-40B4-BE49-F238E27FC236}">
                <a16:creationId xmlns:a16="http://schemas.microsoft.com/office/drawing/2014/main" id="{9EE436AF-1A95-62E7-1774-2F48D8792A05}"/>
              </a:ext>
            </a:extLst>
          </p:cNvPr>
          <p:cNvSpPr txBox="1"/>
          <p:nvPr/>
        </p:nvSpPr>
        <p:spPr>
          <a:xfrm>
            <a:off x="1606928" y="3431328"/>
            <a:ext cx="1298302" cy="646327"/>
          </a:xfrm>
          <a:prstGeom prst="rect">
            <a:avLst/>
          </a:prstGeom>
          <a:noFill/>
          <a:effectLst/>
        </p:spPr>
        <p:txBody>
          <a:bodyPr wrap="square" lIns="91426" tIns="45718" rIns="91426" bIns="45718" rtlCol="0">
            <a:sp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a </a:t>
            </a:r>
            <a:r>
              <a:rPr lang="en-US" altLang="zh-CN" sz="3600" dirty="0" err="1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ó</a:t>
            </a:r>
            <a:r>
              <a:rPr lang="en-US" altLang="zh-CN" sz="3600" dirty="0"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endParaRPr lang="zh-CN" altLang="en-US" sz="3600" dirty="0"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80CB7312-DB9B-EEFB-AD5C-2E332AE6092E}"/>
                  </a:ext>
                </a:extLst>
              </p:cNvPr>
              <p:cNvSpPr/>
              <p:nvPr/>
            </p:nvSpPr>
            <p:spPr>
              <a:xfrm>
                <a:off x="3071604" y="4180845"/>
                <a:ext cx="2831527" cy="646327"/>
              </a:xfrm>
              <a:prstGeom prst="rect">
                <a:avLst/>
              </a:prstGeom>
            </p:spPr>
            <p:txBody>
              <a:bodyPr wrap="square" lIns="91426" tIns="45718" rIns="9142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−36</m:t>
                      </m:r>
                      <m:r>
                        <a:rPr lang="en-US" sz="36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80CB7312-DB9B-EEFB-AD5C-2E332AE609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604" y="4180845"/>
                <a:ext cx="2831527" cy="64632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9D7E31D-178A-332C-AB19-86B447E500BB}"/>
                  </a:ext>
                </a:extLst>
              </p:cNvPr>
              <p:cNvSpPr/>
              <p:nvPr/>
            </p:nvSpPr>
            <p:spPr>
              <a:xfrm>
                <a:off x="2973134" y="3408393"/>
                <a:ext cx="2929997" cy="646327"/>
              </a:xfrm>
              <a:prstGeom prst="rect">
                <a:avLst/>
              </a:prstGeom>
            </p:spPr>
            <p:txBody>
              <a:bodyPr wrap="square" lIns="91426" tIns="45718" rIns="91426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+24=</m:t>
                      </m:r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9D7E31D-178A-332C-AB19-86B447E500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3134" y="3408393"/>
                <a:ext cx="2929997" cy="64632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A8BA878-355F-1A01-CF9D-99E1FDDBAD75}"/>
                  </a:ext>
                </a:extLst>
              </p:cNvPr>
              <p:cNvSpPr/>
              <p:nvPr/>
            </p:nvSpPr>
            <p:spPr>
              <a:xfrm>
                <a:off x="4835243" y="3408392"/>
                <a:ext cx="2521511" cy="646327"/>
              </a:xfrm>
              <a:prstGeom prst="rect">
                <a:avLst/>
              </a:prstGeom>
            </p:spPr>
            <p:txBody>
              <a:bodyPr wrap="square" lIns="91426" tIns="45718" rIns="91426" bIns="45718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4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6</m:t>
                      </m:r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</a:rPr>
                        <m:t>)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A8BA878-355F-1A01-CF9D-99E1FDDBAD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243" y="3408392"/>
                <a:ext cx="2521511" cy="64632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CEB44199-D6F3-6CA0-D0CB-0F3D1266ACA0}"/>
                  </a:ext>
                </a:extLst>
              </p:cNvPr>
              <p:cNvSpPr/>
              <p:nvPr/>
            </p:nvSpPr>
            <p:spPr>
              <a:xfrm>
                <a:off x="4638527" y="4127967"/>
                <a:ext cx="4176152" cy="646327"/>
              </a:xfrm>
              <a:prstGeom prst="rect">
                <a:avLst/>
              </a:prstGeom>
            </p:spPr>
            <p:txBody>
              <a:bodyPr wrap="square" lIns="91426" tIns="45718" rIns="91426" bIns="45718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36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6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6)(</m:t>
                      </m:r>
                      <m:r>
                        <a:rPr lang="en-US" sz="36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6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6);</m:t>
                      </m:r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CEB44199-D6F3-6CA0-D0CB-0F3D1266AC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8527" y="4127967"/>
                <a:ext cx="4176152" cy="64632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00256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2" grpId="0"/>
      <p:bldP spid="24" grpId="0"/>
      <p:bldP spid="38" grpId="0"/>
      <p:bldP spid="39" grpId="0"/>
      <p:bldP spid="40" grpId="0"/>
      <p:bldP spid="41" grpId="0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30645" y="4995968"/>
            <a:ext cx="8118889" cy="1200328"/>
          </a:xfrm>
          <a:prstGeom prst="rect">
            <a:avLst/>
          </a:prstGeom>
          <a:noFill/>
        </p:spPr>
        <p:txBody>
          <a:bodyPr wrap="none" lIns="91314" tIns="45718" rIns="91314" bIns="45718">
            <a:spAutoFit/>
          </a:bodyPr>
          <a:lstStyle/>
          <a:p>
            <a:pPr algn="ctr" defTabSz="1217310"/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dist="38100" dir="2700000" algn="bl" rotWithShape="0">
                    <a:srgbClr val="4BACC6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>
                <a:ln w="13462">
                  <a:solidFill>
                    <a:prstClr val="white"/>
                  </a:solidFill>
                  <a:prstDash val="solid"/>
                </a:ln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vi-VN" sz="7200" b="1" dirty="0">
              <a:ln w="13462">
                <a:solidFill>
                  <a:prstClr val="white"/>
                </a:solidFill>
                <a:prstDash val="solid"/>
              </a:ln>
              <a:solidFill>
                <a:prstClr val="black">
                  <a:lumMod val="85000"/>
                  <a:lumOff val="1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80" y="1423765"/>
            <a:ext cx="2733453" cy="1448215"/>
            <a:chOff x="1774377" y="1423682"/>
            <a:chExt cx="2733453" cy="1448214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7310"/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2084330" cy="7797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7310"/>
              <a:r>
                <a:rPr lang="en-US" sz="43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3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3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43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791200" y="482683"/>
            <a:ext cx="3657600" cy="1627639"/>
            <a:chOff x="5515056" y="780700"/>
            <a:chExt cx="3290642" cy="1546798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7310"/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5515056" y="933084"/>
              <a:ext cx="3290642" cy="13944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217310"/>
              <a:r>
                <a:rPr lang="en-US" sz="43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43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3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43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3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43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3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43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3" y="1497829"/>
            <a:ext cx="3537832" cy="1415771"/>
            <a:chOff x="6997439" y="2348815"/>
            <a:chExt cx="3537831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7310"/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301287" y="2910739"/>
              <a:ext cx="3233983" cy="7797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7310"/>
              <a:r>
                <a:rPr lang="en-US" sz="43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43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3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43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4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732" tIns="121732" rIns="121732" bIns="121732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defTabSz="1217310"/>
            <a:endParaRPr/>
          </a:p>
        </p:txBody>
      </p:sp>
      <p:grpSp>
        <p:nvGrpSpPr>
          <p:cNvPr id="14" name="Nhóm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7074" y="3237703"/>
            <a:ext cx="3415015" cy="1415772"/>
            <a:chOff x="6997439" y="2348815"/>
            <a:chExt cx="3415014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defTabSz="1217310"/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346039" y="2867976"/>
              <a:ext cx="3066414" cy="7796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7310"/>
              <a:r>
                <a:rPr lang="en-US" sz="43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43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3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43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4036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9" name="图片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70" y="70141"/>
            <a:ext cx="939049" cy="82930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0556" y="101536"/>
            <a:ext cx="675801" cy="1063241"/>
          </a:xfrm>
          <a:prstGeom prst="rect">
            <a:avLst/>
          </a:prstGeom>
        </p:spPr>
      </p:pic>
      <p:sp>
        <p:nvSpPr>
          <p:cNvPr id="37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116293" y="85213"/>
            <a:ext cx="10374152" cy="1200329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vi-VN" altLang="zh-C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4. (SGK/trang 37) </a:t>
            </a:r>
            <a:r>
              <a:rPr lang="vi-VN" altLang="zh-CN" sz="3600" dirty="0">
                <a:solidFill>
                  <a:prstClr val="blac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Quy đồng mẫu thức các phân thức trong mỗi trường hợp sau:</a:t>
            </a:r>
            <a:endParaRPr lang="zh-CN" altLang="en-US" sz="3600" dirty="0">
              <a:solidFill>
                <a:prstClr val="black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5B70C4-7AE1-CA52-E742-D7CFC0AC3B21}"/>
              </a:ext>
            </a:extLst>
          </p:cNvPr>
          <p:cNvSpPr txBox="1"/>
          <p:nvPr/>
        </p:nvSpPr>
        <p:spPr>
          <a:xfrm>
            <a:off x="5908786" y="2274141"/>
            <a:ext cx="1182783" cy="615549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r>
              <a:rPr lang="en-US" sz="3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19" name="Rectangle 1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85659" y="3088610"/>
            <a:ext cx="7269295" cy="615549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TC </a:t>
            </a:r>
            <a:r>
              <a:rPr lang="en-US" sz="3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226329" y="3698408"/>
            <a:ext cx="10212248" cy="615549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en-US" sz="3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3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1270612" y="4576573"/>
            <a:ext cx="3181279" cy="615549"/>
          </a:xfrm>
          <a:prstGeom prst="rect">
            <a:avLst/>
          </a:prstGeom>
          <a:noFill/>
          <a:effectLst/>
        </p:spPr>
        <p:txBody>
          <a:bodyPr wrap="square" lIns="91274" tIns="45718" rIns="91274" bIns="45718" rtlCol="0">
            <a:spAutoFit/>
          </a:bodyPr>
          <a:lstStyle/>
          <a:p>
            <a:r>
              <a:rPr lang="en-US" altLang="zh-CN" sz="3400">
                <a:solidFill>
                  <a:prstClr val="black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y: </a:t>
            </a:r>
            <a:endParaRPr lang="zh-CN" altLang="en-US" sz="3400" dirty="0">
              <a:solidFill>
                <a:prstClr val="black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4015021" y="3116783"/>
                <a:ext cx="3076548" cy="5232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>
                          <a:solidFill>
                            <a:prstClr val="black"/>
                          </a:solidFill>
                          <a:latin typeface="Cambria Math"/>
                        </a:rPr>
                        <m:t>4(</m:t>
                      </m:r>
                      <m:r>
                        <a:rPr lang="en-US" sz="3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400" i="1">
                          <a:solidFill>
                            <a:prstClr val="black"/>
                          </a:solidFill>
                          <a:latin typeface="Cambria Math"/>
                        </a:rPr>
                        <m:t>+6)(</m:t>
                      </m:r>
                      <m:r>
                        <a:rPr lang="en-US" sz="3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400" i="1">
                          <a:solidFill>
                            <a:prstClr val="black"/>
                          </a:solidFill>
                          <a:latin typeface="Cambria Math"/>
                        </a:rPr>
                        <m:t>−6)</m:t>
                      </m:r>
                    </m:oMath>
                  </m:oMathPara>
                </a14:m>
                <a:endParaRPr lang="vi-VN" sz="34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2" name="TextBox 21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021" y="3116783"/>
                <a:ext cx="307654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375785" y="3760955"/>
                <a:ext cx="2708179" cy="52322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3400" i="1">
                          <a:solidFill>
                            <a:prstClr val="black"/>
                          </a:solidFill>
                          <a:latin typeface="Cambria Math"/>
                        </a:rPr>
                        <m:t>−6  ; 4   .</m:t>
                      </m:r>
                    </m:oMath>
                  </m:oMathPara>
                </a14:m>
                <a:endParaRPr lang="vi-VN" sz="3400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5785" y="3760955"/>
                <a:ext cx="2708179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895809" y="4238615"/>
                <a:ext cx="3002251" cy="10463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24</m:t>
                          </m:r>
                        </m:den>
                      </m:f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6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809" y="4238615"/>
                <a:ext cx="3002251" cy="104635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303625" y="4251515"/>
                <a:ext cx="2872279" cy="113544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4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6)</m:t>
                          </m:r>
                        </m:den>
                      </m:f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6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625" y="4251515"/>
                <a:ext cx="2872279" cy="113544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897012" y="4232026"/>
                <a:ext cx="3228773" cy="11534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7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6)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4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6)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6)</m:t>
                          </m:r>
                        </m:den>
                      </m:f>
                    </m:oMath>
                  </m:oMathPara>
                </a14:m>
                <a:endParaRPr lang="en-US" sz="36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7012" y="4232026"/>
                <a:ext cx="3228773" cy="115347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541315" y="5432854"/>
                <a:ext cx="3770228" cy="104073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3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36</m:t>
                          </m:r>
                        </m:den>
                      </m:f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6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315" y="5432854"/>
                <a:ext cx="3770228" cy="104073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167965" y="5434655"/>
                <a:ext cx="4490915" cy="11390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3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6)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6)</m:t>
                          </m:r>
                        </m:den>
                      </m:f>
                      <m:r>
                        <a:rPr lang="en-US" sz="3600" i="1">
                          <a:solidFill>
                            <a:prstClr val="black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6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7965" y="5434655"/>
                <a:ext cx="4490915" cy="113903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241884" y="5403999"/>
                <a:ext cx="3228773" cy="11503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5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4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6)(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−6)</m:t>
                          </m:r>
                        </m:den>
                      </m:f>
                    </m:oMath>
                  </m:oMathPara>
                </a14:m>
                <a:endParaRPr lang="en-US" sz="36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1884" y="5403999"/>
                <a:ext cx="3228773" cy="115031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888562" y="1322370"/>
            <a:ext cx="5233393" cy="1048570"/>
            <a:chOff x="4671460" y="1408873"/>
            <a:chExt cx="5233393" cy="1048570"/>
          </a:xfrm>
        </p:grpSpPr>
        <p:grpSp>
          <p:nvGrpSpPr>
            <p:cNvPr id="32" name="Group 31"/>
            <p:cNvGrpSpPr/>
            <p:nvPr/>
          </p:nvGrpSpPr>
          <p:grpSpPr>
            <a:xfrm>
              <a:off x="4671460" y="1411003"/>
              <a:ext cx="5233393" cy="1046440"/>
              <a:chOff x="851768" y="3705978"/>
              <a:chExt cx="2177546" cy="104644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1104279" y="3705978"/>
                    <a:ext cx="791189" cy="104644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prstClr val="black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+24</m:t>
                              </m:r>
                            </m:den>
                          </m:f>
                          <m:r>
                            <a:rPr lang="en-US" sz="3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 </m:t>
                          </m:r>
                        </m:oMath>
                      </m:oMathPara>
                    </a14:m>
                    <a:endParaRPr lang="en-US" sz="3600" i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4279" y="3705978"/>
                    <a:ext cx="791189" cy="1046440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6" name="TextBox 35"/>
              <p:cNvSpPr txBox="1"/>
              <p:nvPr/>
            </p:nvSpPr>
            <p:spPr>
              <a:xfrm>
                <a:off x="851768" y="3944634"/>
                <a:ext cx="2177546" cy="5539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                </a:t>
                </a:r>
                <a:r>
                  <a:rPr lang="en-US" sz="3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endParaRPr 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7950863" y="1408873"/>
                  <a:ext cx="1901500" cy="104073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13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−36</m:t>
                            </m:r>
                          </m:den>
                        </m:f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600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50863" y="1408873"/>
                  <a:ext cx="1901500" cy="1040734"/>
                </a:xfrm>
                <a:prstGeom prst="rect">
                  <a:avLst/>
                </a:prstGeom>
                <a:blipFill>
                  <a:blip r:embed="rId15"/>
                  <a:stretch>
                    <a:fillRect l="-32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9173372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6" grpId="0"/>
      <p:bldP spid="27" grpId="0"/>
      <p:bldP spid="28" grpId="0"/>
      <p:bldP spid="30" grpId="0"/>
      <p:bldP spid="3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914" tIns="60957" rIns="121914" bIns="60957" rtlCol="0" anchor="ctr"/>
          <a:lstStyle/>
          <a:p>
            <a:pPr algn="ctr" defTabSz="1219140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433453" y="2420198"/>
            <a:ext cx="3251200" cy="7780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121914" tIns="60957" rIns="121914" bIns="60957">
            <a:spAutoFit/>
          </a:bodyPr>
          <a:lstStyle/>
          <a:p>
            <a:pPr defTabSz="1219140"/>
            <a:r>
              <a:rPr lang="en-GB" altLang="en-US" sz="4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4142915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34059" y="21463"/>
            <a:ext cx="11957945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0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3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3690" y="122989"/>
            <a:ext cx="675801" cy="1063241"/>
          </a:xfrm>
          <a:prstGeom prst="rect">
            <a:avLst/>
          </a:prstGeom>
        </p:spPr>
      </p:pic>
      <p:sp>
        <p:nvSpPr>
          <p:cNvPr id="12" name="文本框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4E581D-1198-DC61-AC64-4E9582D2DDC4}"/>
              </a:ext>
            </a:extLst>
          </p:cNvPr>
          <p:cNvSpPr txBox="1"/>
          <p:nvPr/>
        </p:nvSpPr>
        <p:spPr>
          <a:xfrm>
            <a:off x="3424793" y="270033"/>
            <a:ext cx="3934063" cy="707883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40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</a:t>
            </a:r>
            <a:r>
              <a:rPr lang="en-US" altLang="zh-CN" sz="40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ập</a:t>
            </a:r>
            <a:r>
              <a:rPr lang="en-US" altLang="zh-CN" sz="40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</a:t>
            </a:r>
            <a:r>
              <a:rPr lang="en-US" altLang="zh-CN" sz="40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dụng</a:t>
            </a:r>
            <a:endParaRPr lang="zh-CN" altLang="en-US" sz="4000" b="1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TextBox 2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34059" y="1300615"/>
            <a:ext cx="10804220" cy="742507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nhân  A  làm được 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ản phẩm) trong một giờ.</a:t>
            </a:r>
          </a:p>
        </p:txBody>
      </p:sp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71823" y="2241510"/>
            <a:ext cx="11379404" cy="1077215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pPr algn="just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viết biểu thức biểu thị thời gian công nhân A cần để hoàn thành 100 (sản phẩm);</a:t>
            </a:r>
          </a:p>
        </p:txBody>
      </p:sp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34059" y="3405677"/>
            <a:ext cx="11957945" cy="1569656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ết công nhân B  mỗi giờ làm nhiều hơn công nhân A là  5 (sản phẩm). Hãy viết biểu thức biểu thị thời gian công nhân B cần để hoàn thành  100 (sản phẩm);</a:t>
            </a:r>
            <a:endParaRPr lang="vi-VN" sz="3200" dirty="0"/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83266" y="4908279"/>
            <a:ext cx="11368063" cy="1569656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thực hiện quy đồng hai phân thức là hai biểu thức ở câu a), b).</a:t>
            </a:r>
          </a:p>
        </p:txBody>
      </p:sp>
      <p:pic>
        <p:nvPicPr>
          <p:cNvPr id="19" name="Picture 1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348818-12DA-30EF-7149-C878BD186DE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0161" y="-2400"/>
            <a:ext cx="1921211" cy="1921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99971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6" grpId="0"/>
      <p:bldP spid="2" grpId="0"/>
      <p:bldP spid="5" grpId="0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820272" y="2248713"/>
            <a:ext cx="658907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graphicFrame>
        <p:nvGraphicFramePr>
          <p:cNvPr id="15" name="Table 14" descr="OPL20U25GSXzBJYl68kk8uQGfFKzs7yb1M4KJWUiLk6ZEvGF+qCIPSnY57AbBFCvTW2023.15.47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9382248"/>
              </p:ext>
            </p:extLst>
          </p:nvPr>
        </p:nvGraphicFramePr>
        <p:xfrm>
          <a:off x="1" y="112541"/>
          <a:ext cx="12034683" cy="712396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34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vi-VN" sz="3600" b="1" dirty="0">
                          <a:ln>
                            <a:solidFill>
                              <a:srgbClr val="000099"/>
                            </a:solidFill>
                          </a:ln>
                          <a:solidFill>
                            <a:srgbClr val="FF000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+mj-lt"/>
                        </a:rPr>
                        <a:t>        PHIẾU</a:t>
                      </a:r>
                      <a:r>
                        <a:rPr lang="vi-VN" sz="3600" b="1" baseline="0" dirty="0">
                          <a:ln>
                            <a:solidFill>
                              <a:srgbClr val="000099"/>
                            </a:solidFill>
                          </a:ln>
                          <a:solidFill>
                            <a:srgbClr val="FF0000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+mj-lt"/>
                        </a:rPr>
                        <a:t> HỌC TẬP    -   NHÓM .............</a:t>
                      </a:r>
                      <a:endParaRPr lang="vi-VN" sz="3600" b="1" dirty="0">
                        <a:ln>
                          <a:solidFill>
                            <a:srgbClr val="000099"/>
                          </a:solidFill>
                        </a:ln>
                        <a:solidFill>
                          <a:srgbClr val="FF0000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+mj-lt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14052">
                <a:tc>
                  <a:txBody>
                    <a:bodyPr/>
                    <a:lstStyle/>
                    <a:p>
                      <a:endParaRPr lang="vi-VN" sz="1900">
                        <a:ln>
                          <a:solidFill>
                            <a:schemeClr val="tx1"/>
                          </a:solidFill>
                        </a:ln>
                        <a:solidFill>
                          <a:srgbClr val="FF0000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1471">
                <a:tc>
                  <a:txBody>
                    <a:bodyPr/>
                    <a:lstStyle/>
                    <a:p>
                      <a:endParaRPr lang="vi-VN" sz="1900">
                        <a:ln>
                          <a:solidFill>
                            <a:srgbClr val="000099"/>
                          </a:solidFill>
                        </a:ln>
                        <a:solidFill>
                          <a:srgbClr val="FF0000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8360">
                <a:tc>
                  <a:txBody>
                    <a:bodyPr/>
                    <a:lstStyle/>
                    <a:p>
                      <a:endParaRPr lang="vi-VN" sz="1900" dirty="0">
                        <a:ln>
                          <a:solidFill>
                            <a:srgbClr val="000099"/>
                          </a:solidFill>
                        </a:ln>
                        <a:solidFill>
                          <a:srgbClr val="FF0000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a:endParaRPr>
                    </a:p>
                    <a:p>
                      <a:endParaRPr lang="vi-VN" sz="1900" dirty="0">
                        <a:ln>
                          <a:solidFill>
                            <a:srgbClr val="000099"/>
                          </a:solidFill>
                        </a:ln>
                        <a:solidFill>
                          <a:srgbClr val="FF0000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a:endParaRPr>
                    </a:p>
                    <a:p>
                      <a:endParaRPr lang="vi-VN" sz="1900" dirty="0">
                        <a:ln>
                          <a:solidFill>
                            <a:srgbClr val="000099"/>
                          </a:solidFill>
                        </a:ln>
                        <a:solidFill>
                          <a:srgbClr val="FF0000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a:endParaRPr>
                    </a:p>
                    <a:p>
                      <a:endParaRPr lang="vi-VN" sz="1900" dirty="0">
                        <a:ln>
                          <a:solidFill>
                            <a:srgbClr val="000099"/>
                          </a:solidFill>
                        </a:ln>
                        <a:solidFill>
                          <a:srgbClr val="FF0000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a:endParaRPr>
                    </a:p>
                    <a:p>
                      <a:endParaRPr lang="vi-VN" sz="1900" dirty="0">
                        <a:ln>
                          <a:solidFill>
                            <a:srgbClr val="000099"/>
                          </a:solidFill>
                        </a:ln>
                        <a:solidFill>
                          <a:srgbClr val="FF0000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a:endParaRPr>
                    </a:p>
                    <a:p>
                      <a:endParaRPr lang="vi-VN" sz="1900" dirty="0">
                        <a:ln>
                          <a:solidFill>
                            <a:srgbClr val="000099"/>
                          </a:solidFill>
                        </a:ln>
                        <a:solidFill>
                          <a:srgbClr val="FF0000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a:endParaRPr>
                    </a:p>
                    <a:p>
                      <a:endParaRPr lang="vi-VN" sz="1900" dirty="0">
                        <a:ln>
                          <a:solidFill>
                            <a:srgbClr val="000099"/>
                          </a:solidFill>
                        </a:ln>
                        <a:solidFill>
                          <a:srgbClr val="FF0000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0" name="Rectangle 1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34163" y="1019189"/>
            <a:ext cx="11582807" cy="1077219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pPr algn="just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 công nhân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n để hoàn thành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(sản phẩm) là: .............(giờ)</a:t>
            </a:r>
          </a:p>
        </p:txBody>
      </p:sp>
      <p:sp>
        <p:nvSpPr>
          <p:cNvPr id="21" name="Rectangle 2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73259" y="2502860"/>
            <a:ext cx="11957945" cy="2062103"/>
          </a:xfrm>
          <a:prstGeom prst="rect">
            <a:avLst/>
          </a:prstGeom>
        </p:spPr>
        <p:txBody>
          <a:bodyPr wrap="square" lIns="91274" tIns="45718" rIns="91274" bIns="45718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giờ công nhân B  làm được số sản phẩm là:  ................. (sản phẩm).</a:t>
            </a:r>
          </a:p>
          <a:p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biểu thị thời gian công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ân B cần để hoàn thành  100 (sản phẩm) là: .................(giờ)</a:t>
            </a:r>
          </a:p>
        </p:txBody>
      </p:sp>
      <p:sp>
        <p:nvSpPr>
          <p:cNvPr id="16" name="Rectangle 1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39564" y="5064210"/>
            <a:ext cx="6473247" cy="584775"/>
          </a:xfrm>
          <a:prstGeom prst="rect">
            <a:avLst/>
          </a:prstGeom>
        </p:spPr>
        <p:txBody>
          <a:bodyPr wrap="none" lIns="91274" tIns="45718" rIns="91274" bIns="45718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nl-NL" sz="3200" dirty="0">
                <a:latin typeface="Times New Roman" pitchFamily="18" charset="0"/>
                <a:cs typeface="Times New Roman" pitchFamily="18" charset="0"/>
              </a:rPr>
              <a:t>Mẫu thức chung là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:..........................</a:t>
            </a:r>
            <a:endParaRPr lang="vi-VN" sz="3200" dirty="0">
              <a:ln>
                <a:solidFill>
                  <a:srgbClr val="000099"/>
                </a:solidFill>
              </a:ln>
              <a:solidFill>
                <a:srgbClr val="FF00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3" y="1418843"/>
                <a:ext cx="1901500" cy="100224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35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TextBox 22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" y="1418843"/>
                <a:ext cx="1901500" cy="1002241"/>
              </a:xfrm>
              <a:prstGeom prst="rect">
                <a:avLst/>
              </a:prstGeom>
              <a:blipFill>
                <a:blip r:embed="rId5"/>
                <a:stretch>
                  <a:fillRect b="-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952407" y="3861757"/>
                <a:ext cx="1901500" cy="101121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en-US" sz="35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TextBox 23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407" y="3861757"/>
                <a:ext cx="1901500" cy="1011217"/>
              </a:xfrm>
              <a:prstGeom prst="rect">
                <a:avLst/>
              </a:prstGeom>
              <a:blipFill>
                <a:blip r:embed="rId6"/>
                <a:stretch>
                  <a:fillRect b="-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8224789" y="2518673"/>
                <a:ext cx="2783987" cy="5334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500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500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+5</m:t>
                      </m:r>
                    </m:oMath>
                  </m:oMathPara>
                </a14:m>
                <a:endParaRPr lang="en-US" sz="35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TextBox 24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4789" y="2518673"/>
                <a:ext cx="2783987" cy="5334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 descr="OPL20U25GSXzBJYl68kk8uQGfFKzs7yb1M4KJWUiLk6ZEvGF+qCIPSnY57AbBFCvTW2023.15.47+K4lPs7H94VUqPe2XwIsfPRnrXQE//QTEXxb8/8N4CNc6FpgZahzpTjFhMzSA7T/nHJa11DE8Ng2TP3iAmRczFlmslSuUNOgUeb6yRvs0="/>
              <p:cNvSpPr/>
              <p:nvPr/>
            </p:nvSpPr>
            <p:spPr>
              <a:xfrm>
                <a:off x="4411127" y="4952674"/>
                <a:ext cx="1952329" cy="625812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500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500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500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500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+5)</m:t>
                      </m:r>
                    </m:oMath>
                  </m:oMathPara>
                </a14:m>
                <a:endParaRPr lang="vi-VN" sz="350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7" name="Rectangle 16" descr="OPL20U25GSXzBJYl68kk8uQGfFKzs7yb1M4KJWUiLk6ZEvGF+qCIPSnY57AbBFCvTW2023.15.47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127" y="4952674"/>
                <a:ext cx="1952329" cy="6258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 descr="OPL20U25GSXzBJYl68kk8uQGfFKzs7yb1M4KJWUiLk6ZEvGF+qCIPSnY57AbBFCvTW2023.15.47+K4lPs7H94VUqPe2XwIsfPRnrXQE//QTEXxb8/8N4CNc6FpgZahzpTjFhMzSA7T/nHJa11DE8Ng2TP3iAmRczFlmslSuUNOgUeb6yRvs0="/>
              <p:cNvSpPr txBox="1"/>
              <p:nvPr/>
            </p:nvSpPr>
            <p:spPr>
              <a:xfrm>
                <a:off x="1378551" y="5729908"/>
                <a:ext cx="4646908" cy="100224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500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5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TextBox 26" descr="OPL20U25GSXzBJYl68kk8uQGfFKzs7yb1M4KJWUiLk6ZEvGF+qCIPSnY57AbBFCvTW2023.15.47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8551" y="5729908"/>
                <a:ext cx="4646908" cy="1002241"/>
              </a:xfrm>
              <a:prstGeom prst="rect">
                <a:avLst/>
              </a:prstGeom>
              <a:blipFill>
                <a:blip r:embed="rId9"/>
                <a:stretch>
                  <a:fillRect b="-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650312" y="5677799"/>
                <a:ext cx="2655584" cy="1213790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00(</m:t>
                          </m:r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5)</m:t>
                          </m:r>
                        </m:num>
                        <m:den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5)</m:t>
                          </m:r>
                        </m:den>
                      </m:f>
                      <m:r>
                        <a:rPr lang="en-US" sz="3500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vi-VN" sz="35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312" y="5677799"/>
                <a:ext cx="2655584" cy="12137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763795" y="5662192"/>
                <a:ext cx="4646908" cy="101121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500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5</m:t>
                          </m:r>
                        </m:den>
                      </m:f>
                      <m:r>
                        <a:rPr lang="en-US" sz="3500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35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795" y="5662090"/>
                <a:ext cx="4646908" cy="101121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321863" y="5662083"/>
                <a:ext cx="2167951" cy="1199748"/>
              </a:xfrm>
              <a:prstGeom prst="rect">
                <a:avLst/>
              </a:prstGeom>
            </p:spPr>
            <p:txBody>
              <a:bodyPr wrap="none" lIns="91274" tIns="45718" rIns="91274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5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00</m:t>
                          </m:r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500" i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5)</m:t>
                          </m:r>
                        </m:den>
                      </m:f>
                      <m:r>
                        <a:rPr lang="en-US" sz="3500" i="1">
                          <a:solidFill>
                            <a:srgbClr val="0000FF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vi-VN" sz="35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1863" y="5662083"/>
                <a:ext cx="2167951" cy="11997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Đồng hồ đếm ngược 2 phút có tiếng">
            <a:hlinkClick r:id="" action="ppaction://media"/>
            <a:extLst>
              <a:ext uri="{FF2B5EF4-FFF2-40B4-BE49-F238E27FC236}">
                <a16:creationId xmlns:a16="http://schemas.microsoft.com/office/drawing/2014/main" id="{621D4F16-21FA-40A6-86DD-F55ECCA4653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719795" y="83843"/>
            <a:ext cx="1314889" cy="739625"/>
          </a:xfrm>
          <a:prstGeom prst="rect">
            <a:avLst/>
          </a:prstGeom>
        </p:spPr>
      </p:pic>
      <p:pic>
        <p:nvPicPr>
          <p:cNvPr id="22" name="Picture 2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592CB156-B193-4869-8EA6-BE9B8DD84B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291" y="32112"/>
            <a:ext cx="667853" cy="667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083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0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23" grpId="0"/>
      <p:bldP spid="24" grpId="0"/>
      <p:bldP spid="25" grpId="0"/>
      <p:bldP spid="17" grpId="0"/>
      <p:bldP spid="27" grpId="0"/>
      <p:bldP spid="18" grpId="0"/>
      <p:bldP spid="29" grpId="0"/>
      <p:bldP spid="3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9896E1-C1F2-4DDC-B73A-751EB5AD34A6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3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269B3E-6DC8-4CCF-B9D4-CC2A45F6A44D}"/>
              </a:ext>
            </a:extLst>
          </p:cNvPr>
          <p:cNvGrpSpPr/>
          <p:nvPr/>
        </p:nvGrpSpPr>
        <p:grpSpPr>
          <a:xfrm>
            <a:off x="536029" y="1436942"/>
            <a:ext cx="4849091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6" name="同心圆 54">
              <a:extLst>
                <a:ext uri="{FF2B5EF4-FFF2-40B4-BE49-F238E27FC236}">
                  <a16:creationId xmlns:a16="http://schemas.microsoft.com/office/drawing/2014/main" id="{E76C600B-229A-41A1-AB0D-7E132BEA4CF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椭圆 55">
              <a:extLst>
                <a:ext uri="{FF2B5EF4-FFF2-40B4-BE49-F238E27FC236}">
                  <a16:creationId xmlns:a16="http://schemas.microsoft.com/office/drawing/2014/main" id="{2A9AE1E3-EC46-401A-AAF3-EDDF005D0929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8" name="图片 3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1" y="3780987"/>
            <a:ext cx="2120859" cy="2285735"/>
          </a:xfrm>
          <a:prstGeom prst="rect">
            <a:avLst/>
          </a:prstGeom>
        </p:spPr>
      </p:pic>
      <p:grpSp>
        <p:nvGrpSpPr>
          <p:cNvPr id="9" name="组合 3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87A365-5DD4-4EC2-B49E-7380FEA04C32}"/>
              </a:ext>
            </a:extLst>
          </p:cNvPr>
          <p:cNvGrpSpPr/>
          <p:nvPr/>
        </p:nvGrpSpPr>
        <p:grpSpPr>
          <a:xfrm>
            <a:off x="5598049" y="55000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" name="同心圆 40">
              <a:extLst>
                <a:ext uri="{FF2B5EF4-FFF2-40B4-BE49-F238E27FC236}">
                  <a16:creationId xmlns:a16="http://schemas.microsoft.com/office/drawing/2014/main" id="{6DEF9032-688D-4693-93EA-E7BD81CCB710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400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椭圆 41">
              <a:extLst>
                <a:ext uri="{FF2B5EF4-FFF2-40B4-BE49-F238E27FC236}">
                  <a16:creationId xmlns:a16="http://schemas.microsoft.com/office/drawing/2014/main" id="{B0C8A0E4-B8B6-4AF9-B591-90A9A92125AD}"/>
                </a:ext>
              </a:extLst>
            </p:cNvPr>
            <p:cNvSpPr/>
            <p:nvPr/>
          </p:nvSpPr>
          <p:spPr>
            <a:xfrm>
              <a:off x="392112" y="760413"/>
              <a:ext cx="3825873" cy="3825873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1</a:t>
              </a:r>
              <a:endParaRPr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4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BB2EFC-B802-4042-B943-77C6C6E2DB9D}"/>
              </a:ext>
            </a:extLst>
          </p:cNvPr>
          <p:cNvGrpSpPr/>
          <p:nvPr/>
        </p:nvGrpSpPr>
        <p:grpSpPr>
          <a:xfrm>
            <a:off x="5925053" y="2215224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" name="同心圆 43">
              <a:extLst>
                <a:ext uri="{FF2B5EF4-FFF2-40B4-BE49-F238E27FC236}">
                  <a16:creationId xmlns:a16="http://schemas.microsoft.com/office/drawing/2014/main" id="{6CB0EA58-A965-4654-9CE2-2E9A07E72307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400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椭圆 44">
              <a:extLst>
                <a:ext uri="{FF2B5EF4-FFF2-40B4-BE49-F238E27FC236}">
                  <a16:creationId xmlns:a16="http://schemas.microsoft.com/office/drawing/2014/main" id="{5348538A-219B-4480-9534-2B5DB2863057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2</a:t>
              </a:r>
              <a:endParaRPr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E786FDE-A738-4EB1-A9FE-A8E9C8AF75A3}"/>
              </a:ext>
            </a:extLst>
          </p:cNvPr>
          <p:cNvGrpSpPr/>
          <p:nvPr/>
        </p:nvGrpSpPr>
        <p:grpSpPr>
          <a:xfrm>
            <a:off x="5645638" y="3961164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6" name="同心圆 46">
              <a:extLst>
                <a:ext uri="{FF2B5EF4-FFF2-40B4-BE49-F238E27FC236}">
                  <a16:creationId xmlns:a16="http://schemas.microsoft.com/office/drawing/2014/main" id="{C43035B3-5815-4456-8D6A-FDED66143479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400" b="1">
                <a:solidFill>
                  <a:srgbClr val="C0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椭圆 47">
              <a:extLst>
                <a:ext uri="{FF2B5EF4-FFF2-40B4-BE49-F238E27FC236}">
                  <a16:creationId xmlns:a16="http://schemas.microsoft.com/office/drawing/2014/main" id="{07FBC2F0-6AC4-4DB1-8249-CD70B8D14190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itchFamily="34" charset="-122"/>
                  <a:cs typeface="Times New Roman" panose="02020603050405020304" pitchFamily="18" charset="0"/>
                </a:rPr>
                <a:t>3</a:t>
              </a:r>
              <a:endParaRPr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8" name="TextBox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C703A0-FE30-416B-B157-5FA2FCCF66E1}"/>
              </a:ext>
            </a:extLst>
          </p:cNvPr>
          <p:cNvSpPr txBox="1"/>
          <p:nvPr/>
        </p:nvSpPr>
        <p:spPr>
          <a:xfrm>
            <a:off x="7033865" y="176976"/>
            <a:ext cx="4971323" cy="1997384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ọc bài theo vở ghi và SGK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B13626-C844-49DB-B8B7-4B3F1D04E766}"/>
              </a:ext>
            </a:extLst>
          </p:cNvPr>
          <p:cNvSpPr txBox="1"/>
          <p:nvPr/>
        </p:nvSpPr>
        <p:spPr>
          <a:xfrm>
            <a:off x="7033865" y="4059695"/>
            <a:ext cx="4971323" cy="2134628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lvl="1" algn="just"/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uẩn bị cho tiết học sau: Nội dung kiến thức Mục III. Điều kiện xác định và giá trị của phân thức.</a:t>
            </a:r>
            <a:endParaRPr lang="pt-BR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2442844-AFBA-4360-AEC0-14D8FF1AE3A1}"/>
              </a:ext>
            </a:extLst>
          </p:cNvPr>
          <p:cNvSpPr txBox="1"/>
          <p:nvPr/>
        </p:nvSpPr>
        <p:spPr>
          <a:xfrm>
            <a:off x="934544" y="1792841"/>
            <a:ext cx="4397679" cy="1323439"/>
          </a:xfrm>
          <a:prstGeom prst="rect">
            <a:avLst/>
          </a:prstGeom>
          <a:noFill/>
        </p:spPr>
        <p:txBody>
          <a:bodyPr wrap="none" lIns="91274" tIns="45718" rIns="91274" bIns="45718" rtlCol="0">
            <a:spAutoFit/>
          </a:bodyPr>
          <a:lstStyle/>
          <a:p>
            <a:pPr algn="ctr"/>
            <a:r>
              <a:rPr lang="en-US" altLang="zh-CN" sz="4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B05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</a:t>
            </a:r>
          </a:p>
          <a:p>
            <a:pPr algn="ctr"/>
            <a:r>
              <a:rPr lang="en-US" altLang="zh-CN" sz="4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00B05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Ở NHÀ</a:t>
            </a:r>
            <a:endParaRPr lang="zh-CN" altLang="en-US" sz="4000" b="1" dirty="0">
              <a:ln w="22225">
                <a:solidFill>
                  <a:srgbClr val="ED7D31"/>
                </a:solidFill>
                <a:prstDash val="solid"/>
              </a:ln>
              <a:solidFill>
                <a:srgbClr val="00B05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 descr="OPL20U25GSXzBJYl68kk8uQGfFKzs7yb1M4KJWUiLk6ZEvGF+qCIPSnY57AbBFCvTW2023.15.47+K4lPs7H94VUqPe2XwIsfPRnrXQE//QTEXxb8/8N4CNc6FpgZahzpTjFhMzSA7T/nHJa11DE8Ng2TP3iAmRczFlmslSuUNOgUeb6yRvs0=">
            <a:hlinkClick r:id="" action="ppaction://noaction"/>
            <a:extLst>
              <a:ext uri="{FF2B5EF4-FFF2-40B4-BE49-F238E27FC236}">
                <a16:creationId xmlns:a16="http://schemas.microsoft.com/office/drawing/2014/main" id="{EDCFC02D-BE70-4C77-9F1C-048E91B77397}"/>
              </a:ext>
            </a:extLst>
          </p:cNvPr>
          <p:cNvSpPr txBox="1"/>
          <p:nvPr/>
        </p:nvSpPr>
        <p:spPr>
          <a:xfrm>
            <a:off x="7276003" y="2343377"/>
            <a:ext cx="4046567" cy="109354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>
              <a:lnSpc>
                <a:spcPct val="100000"/>
              </a:lnSpc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Xem lại các bài tập đã chữa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72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  <p:bldP spid="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pic>
        <p:nvPicPr>
          <p:cNvPr id="13" name="图片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11" y="755931"/>
            <a:ext cx="1180308" cy="440025"/>
          </a:xfrm>
          <a:prstGeom prst="rect">
            <a:avLst/>
          </a:prstGeom>
        </p:spPr>
      </p:pic>
      <p:pic>
        <p:nvPicPr>
          <p:cNvPr id="14" name="图片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332" y="171199"/>
            <a:ext cx="721647" cy="637312"/>
          </a:xfrm>
          <a:prstGeom prst="rect">
            <a:avLst/>
          </a:prstGeom>
        </p:spPr>
      </p:pic>
      <p:pic>
        <p:nvPicPr>
          <p:cNvPr id="15" name="图片 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70250"/>
            <a:ext cx="1133571" cy="982327"/>
          </a:xfrm>
          <a:prstGeom prst="rect">
            <a:avLst/>
          </a:prstGeom>
        </p:spPr>
      </p:pic>
      <p:pic>
        <p:nvPicPr>
          <p:cNvPr id="17" name="图片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028" y="70143"/>
            <a:ext cx="702097" cy="1105620"/>
          </a:xfrm>
          <a:prstGeom prst="rect">
            <a:avLst/>
          </a:prstGeom>
        </p:spPr>
      </p:pic>
      <p:pic>
        <p:nvPicPr>
          <p:cNvPr id="19" name="图片 1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172" y="224417"/>
            <a:ext cx="675801" cy="1063241"/>
          </a:xfrm>
          <a:prstGeom prst="rect">
            <a:avLst/>
          </a:prstGeom>
        </p:spPr>
      </p:pic>
      <p:sp>
        <p:nvSpPr>
          <p:cNvPr id="21" name="文本框 1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584192" y="171200"/>
            <a:ext cx="7817975" cy="830997"/>
          </a:xfrm>
          <a:prstGeom prst="rect">
            <a:avLst/>
          </a:prstGeom>
          <a:noFill/>
          <a:effectLst/>
        </p:spPr>
        <p:txBody>
          <a:bodyPr wrap="none" lIns="91274" tIns="45718" rIns="91274" bIns="45718" rtlCol="0">
            <a:spAutoFit/>
          </a:bodyPr>
          <a:lstStyle/>
          <a:p>
            <a:r>
              <a:rPr lang="en-US" altLang="zh-CN" sz="4800" b="1" dirty="0">
                <a:ln w="12700">
                  <a:solidFill>
                    <a:srgbClr val="5B9BD5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640000" algn="bl" rotWithShape="0">
                    <a:srgbClr val="5B9BD5"/>
                  </a:outerShdw>
                </a:effectLst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TẬP BỔ SUNG (về nhà)</a:t>
            </a:r>
            <a:endParaRPr lang="zh-CN" altLang="en-US" sz="4800" b="1" dirty="0">
              <a:ln w="12700">
                <a:solidFill>
                  <a:srgbClr val="5B9BD5"/>
                </a:solidFill>
                <a:prstDash val="solid"/>
              </a:ln>
              <a:solidFill>
                <a:srgbClr val="C00000"/>
              </a:solidFill>
              <a:effectLst>
                <a:outerShdw dist="38100" dir="2640000" algn="bl" rotWithShape="0">
                  <a:srgbClr val="5B9BD5"/>
                </a:outerShdw>
              </a:effectLst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E48FDE-D354-9861-EC35-DB2DE7411817}"/>
              </a:ext>
            </a:extLst>
          </p:cNvPr>
          <p:cNvSpPr txBox="1"/>
          <p:nvPr/>
        </p:nvSpPr>
        <p:spPr>
          <a:xfrm>
            <a:off x="116173" y="1512072"/>
            <a:ext cx="11959653" cy="470898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 fontAlgn="base">
              <a:spcBef>
                <a:spcPts val="1000"/>
              </a:spcBef>
              <a:spcAft>
                <a:spcPts val="1000"/>
              </a:spcAft>
              <a:defRPr/>
            </a:pP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hưởng ứng phong trào Tết trồng cây, chi đoàn thanh niên trường THCS A dự định trồng 120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ây xanh). Gọ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số đoàn viên của chi đoàn và giả sử số cây xanh mỗi đoàn viên trồng được là như nhau. </a:t>
            </a:r>
          </a:p>
          <a:p>
            <a:pPr algn="just" fontAlgn="base"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Viết phân thức biểu thị số cây xanh mỗi đoàn viên trồng được theo dự định.</a:t>
            </a:r>
          </a:p>
          <a:p>
            <a:pPr algn="just" fontAlgn="base"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hực tế chi đoàn được tăng cường thêm 6 đoàn viên. Viết phân thức biểu thị số cây xanh mỗi đoàn viên trồng được theo thực tế.</a:t>
            </a:r>
          </a:p>
          <a:p>
            <a:pPr algn="just" fontAlgn="base">
              <a:spcBef>
                <a:spcPts val="1000"/>
              </a:spcBef>
              <a:spcAft>
                <a:spcPts val="1000"/>
              </a:spcAft>
              <a:defRPr/>
            </a:pP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Em hãy thực hiện quy đồng hai phân thức là hai biểu thức ở câu a, b.</a:t>
            </a:r>
          </a:p>
        </p:txBody>
      </p:sp>
    </p:spTree>
    <p:extLst>
      <p:ext uri="{BB962C8B-B14F-4D97-AF65-F5344CB8AC3E}">
        <p14:creationId xmlns:p14="http://schemas.microsoft.com/office/powerpoint/2010/main" val="15696606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018" y="525521"/>
            <a:ext cx="9670311" cy="4113049"/>
          </a:xfrm>
          <a:prstGeom prst="rect">
            <a:avLst/>
          </a:prstGeom>
        </p:spPr>
      </p:pic>
      <p:pic>
        <p:nvPicPr>
          <p:cNvPr id="4" name="图片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176"/>
            <a:ext cx="886349" cy="1394497"/>
          </a:xfrm>
          <a:prstGeom prst="rect">
            <a:avLst/>
          </a:prstGeom>
        </p:spPr>
      </p:pic>
      <p:pic>
        <p:nvPicPr>
          <p:cNvPr id="5" name="图片 4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830"/>
            <a:ext cx="7253776" cy="3642847"/>
          </a:xfrm>
          <a:prstGeom prst="rect">
            <a:avLst/>
          </a:prstGeom>
        </p:spPr>
      </p:pic>
      <p:pic>
        <p:nvPicPr>
          <p:cNvPr id="6" name="图片 5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8" y="5093225"/>
            <a:ext cx="3898381" cy="1453336"/>
          </a:xfrm>
          <a:prstGeom prst="rect">
            <a:avLst/>
          </a:prstGeom>
        </p:spPr>
      </p:pic>
      <p:pic>
        <p:nvPicPr>
          <p:cNvPr id="7" name="图片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4" y="4457343"/>
            <a:ext cx="1048141" cy="1650548"/>
          </a:xfrm>
          <a:prstGeom prst="rect">
            <a:avLst/>
          </a:prstGeom>
        </p:spPr>
      </p:pic>
      <p:pic>
        <p:nvPicPr>
          <p:cNvPr id="3" name="图片 2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pic>
        <p:nvPicPr>
          <p:cNvPr id="20" name="Armik-Red Roses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567917" y="-1575705"/>
            <a:ext cx="812800" cy="812800"/>
          </a:xfrm>
          <a:prstGeom prst="rect">
            <a:avLst/>
          </a:prstGeom>
        </p:spPr>
      </p:pic>
      <p:sp>
        <p:nvSpPr>
          <p:cNvPr id="12" name="文本框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2469D2-2053-47F8-B81C-673C0854B79B}"/>
              </a:ext>
            </a:extLst>
          </p:cNvPr>
          <p:cNvSpPr txBox="1"/>
          <p:nvPr/>
        </p:nvSpPr>
        <p:spPr>
          <a:xfrm>
            <a:off x="2541453" y="1297400"/>
            <a:ext cx="7109099" cy="913007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5300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ANK YOU!</a:t>
            </a:r>
            <a:endParaRPr lang="zh-CN" altLang="en-US" sz="5300" dirty="0">
              <a:solidFill>
                <a:prstClr val="white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45A0FF-D2E6-464C-A588-5202CB68048B}"/>
              </a:ext>
            </a:extLst>
          </p:cNvPr>
          <p:cNvSpPr txBox="1"/>
          <p:nvPr/>
        </p:nvSpPr>
        <p:spPr>
          <a:xfrm>
            <a:off x="2689228" y="2148679"/>
            <a:ext cx="6813544" cy="523220"/>
          </a:xfrm>
          <a:prstGeom prst="rect">
            <a:avLst/>
          </a:prstGeom>
          <a:noFill/>
        </p:spPr>
        <p:txBody>
          <a:bodyPr wrap="square" lIns="91274" tIns="45718" rIns="91274" bIns="45718" rtlCol="0">
            <a:spAutoFit/>
          </a:bodyPr>
          <a:lstStyle/>
          <a:p>
            <a:pPr algn="ctr"/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28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2800" i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246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750"/>
                            </p:stCondLst>
                            <p:childTnLst>
                              <p:par>
                                <p:cTn id="2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75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750"/>
                            </p:stCondLst>
                            <p:childTnLst>
                              <p:par>
                                <p:cTn id="3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4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78" tIns="60889" rIns="121778" bIns="60889" rtlCol="0" anchor="ctr"/>
          <a:lstStyle/>
          <a:p>
            <a:pPr algn="ctr" defTabSz="1217610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604052" y="2464782"/>
            <a:ext cx="2308447" cy="861775"/>
          </a:xfrm>
          <a:prstGeom prst="rect">
            <a:avLst/>
          </a:prstGeom>
          <a:solidFill>
            <a:srgbClr val="FFFF00"/>
          </a:solidFill>
        </p:spPr>
        <p:txBody>
          <a:bodyPr wrap="square" lIns="121778" tIns="60889" rIns="121778" bIns="60889">
            <a:spAutoFit/>
          </a:bodyPr>
          <a:lstStyle/>
          <a:p>
            <a:pPr defTabSz="1217610"/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4800" dirty="0">
              <a:solidFill>
                <a:prstClr val="black"/>
              </a:solidFill>
            </a:endParaRPr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70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985073250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5" descr="OPL20U25GSXzBJYl68kk8uQGfFKzs7yb1M4KJWUiLk6ZEvGF+qCIPSnY57AbBFCvTW2023.15.47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1353652" y="1414849"/>
            <a:ext cx="9734309" cy="3651251"/>
          </a:xfrm>
          <a:prstGeom prst="rect">
            <a:avLst/>
          </a:prstGeom>
        </p:spPr>
        <p:txBody>
          <a:bodyPr lIns="91274" tIns="45718" rIns="91274" bIns="45718"/>
          <a:lstStyle/>
          <a:p>
            <a:pPr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br>
              <a:rPr lang="en-US" sz="3200" b="1" kern="0" dirty="0">
                <a:solidFill>
                  <a:srgbClr val="000066"/>
                </a:solidFill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lang="en-US" sz="32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uật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ơi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: 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hia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lớp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thành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6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ộ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hơ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mỗ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ộ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ử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bạn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ộ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trưởng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vi-VN" sz="3200" dirty="0">
              <a:latin typeface="Times New Roman"/>
              <a:ea typeface="Times New Roman"/>
            </a:endParaRPr>
          </a:p>
          <a:p>
            <a:pPr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hỏ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ã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ánh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: 1, 2 , 3, 4, 5, 6</a:t>
            </a:r>
            <a:endParaRPr lang="vi-VN" sz="3200" dirty="0">
              <a:latin typeface="Times New Roman"/>
              <a:ea typeface="Times New Roman"/>
            </a:endParaRPr>
          </a:p>
          <a:p>
            <a:pPr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ạ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diện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mỗ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ộ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hơ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(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ộ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trưởng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mỗ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ộ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hỉ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ịnh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)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họn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hỏ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ã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ánh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.</a:t>
            </a:r>
            <a:endParaRPr lang="vi-VN" sz="3200" dirty="0">
              <a:latin typeface="Times New Roman"/>
              <a:ea typeface="Times New Roman"/>
            </a:endParaRPr>
          </a:p>
          <a:p>
            <a:pPr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+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ộ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nào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áp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án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úng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ộ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ó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sẽ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nhận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vòng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quay may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mắn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cho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đội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mình</a:t>
            </a:r>
            <a:r>
              <a:rPr lang="en-US" sz="3200" dirty="0">
                <a:solidFill>
                  <a:srgbClr val="0000FF"/>
                </a:solidFill>
                <a:latin typeface="Times New Roman"/>
                <a:ea typeface="Calibri"/>
                <a:cs typeface="Times New Roman"/>
              </a:rPr>
              <a:t>. </a:t>
            </a:r>
            <a:endParaRPr lang="vi-VN" sz="3200" dirty="0">
              <a:latin typeface="Times New Roman"/>
              <a:ea typeface="Times New Roman"/>
            </a:endParaRPr>
          </a:p>
          <a:p>
            <a:pPr>
              <a:lnSpc>
                <a:spcPct val="120000"/>
              </a:lnSpc>
              <a:defRPr/>
            </a:pPr>
            <a:r>
              <a:rPr lang="en-US" sz="3200" b="1" ker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 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(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óm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quyền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ấy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iểm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oặc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không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lấy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iểm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)</a:t>
            </a: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68195" y="1303817"/>
            <a:ext cx="5962839" cy="692491"/>
          </a:xfrm>
          <a:prstGeom prst="rect">
            <a:avLst/>
          </a:prstGeom>
          <a:noFill/>
        </p:spPr>
        <p:txBody>
          <a:bodyPr wrap="none" lIns="68464" tIns="34286" rIns="68464" bIns="34286">
            <a:spAutoFit/>
          </a:bodyPr>
          <a:lstStyle/>
          <a:p>
            <a:pPr algn="ctr">
              <a:defRPr/>
            </a:pPr>
            <a:r>
              <a:rPr lang="en-US" sz="40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ÒNG QUAY MAY MẮN</a:t>
            </a:r>
            <a:endParaRPr lang="en-US" sz="40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642189" y="583852"/>
            <a:ext cx="5157235" cy="830997"/>
          </a:xfrm>
          <a:prstGeom prst="rect">
            <a:avLst/>
          </a:prstGeom>
          <a:noFill/>
        </p:spPr>
        <p:txBody>
          <a:bodyPr wrap="square" lIns="91274" tIns="45718" rIns="91274" bIns="45718">
            <a:spAutoFit/>
          </a:bodyPr>
          <a:lstStyle/>
          <a:p>
            <a:pPr algn="ctr" eaLnBrk="1" hangingPunct="1">
              <a:defRPr/>
            </a:pPr>
            <a:r>
              <a:rPr lang="en-US" sz="4800" b="1" spc="51" dirty="0">
                <a:ln w="9525" cmpd="sng">
                  <a:solidFill>
                    <a:schemeClr val="accent1"/>
                  </a:solidFill>
                  <a:prstDash val="solid"/>
                </a:ln>
                <a:blipFill dpi="0" rotWithShape="1">
                  <a:blip r:embed="rId3"/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</a:p>
        </p:txBody>
      </p:sp>
      <p:pic>
        <p:nvPicPr>
          <p:cNvPr id="7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12" y="2025653"/>
            <a:ext cx="1214437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47698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 descr="OPL20U25GSXzBJYl68kk8uQGfFKzs7yb1M4KJWUiLk6ZEvGF+qCIPSnY57AbBFCvTW2023.15.47+K4lPs7H94VUqPe2XwIsfPRnrXQE//QTEXxb8/8N4CNc6FpgZahzpTjFhMzSA7T/nHJa11DE8Ng2TP3iAmRczFlmslSuUNOgUeb6yRvs0=">
            <a:hlinkClick r:id="rId5" action="ppaction://hlinksldjump"/>
          </p:cNvPr>
          <p:cNvSpPr/>
          <p:nvPr/>
        </p:nvSpPr>
        <p:spPr>
          <a:xfrm>
            <a:off x="2355723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2" name="vong quay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5825984" y="478619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lang="vi-VN" sz="32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8" y="218487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lang="vi-VN" sz="3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lang="vi-VN" sz="3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sz="32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lang="vi-VN" sz="32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8" y="449299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lang="vi-VN" sz="3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lang="vi-VN" sz="32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lang="vi-VN" sz="3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287691" y="5878288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r>
              <a:rPr lang="en-GB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3853639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2023.15.47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858563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OPL20U25GSXzBJYl68kk8uQGfFKzs7yb1M4KJWUiLk6ZEvGF+qCIPSnY57AbBFCvTW2023.15.47+K4lPs7H94VUqPe2XwIsfPRnrXQE//QTEXxb8/8N4CNc6FpgZahzpTjFhMzSA7T/nHJa11DE8Ng2TP3iAmRczFlmslSuUNOgUeb6yRvs0=">
            <a:hlinkClick r:id="rId9" action="ppaction://hlinksldjump"/>
          </p:cNvPr>
          <p:cNvSpPr/>
          <p:nvPr/>
        </p:nvSpPr>
        <p:spPr>
          <a:xfrm>
            <a:off x="2356480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 descr="OPL20U25GSXzBJYl68kk8uQGfFKzs7yb1M4KJWUiLk6ZEvGF+qCIPSnY57AbBFCvTW2023.15.47+K4lPs7H94VUqPe2XwIsfPRnrXQE//QTEXxb8/8N4CNc6FpgZahzpTjFhMzSA7T/nHJa11DE8Ng2TP3iAmRczFlmslSuUNOgUeb6yRvs0=">
            <a:hlinkClick r:id="rId10" action="ppaction://hlinksldjump"/>
          </p:cNvPr>
          <p:cNvSpPr/>
          <p:nvPr/>
        </p:nvSpPr>
        <p:spPr>
          <a:xfrm>
            <a:off x="3854396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02429" y="95111"/>
            <a:ext cx="5121915" cy="1938992"/>
          </a:xfrm>
          <a:prstGeom prst="rect">
            <a:avLst/>
          </a:prstGeom>
          <a:noFill/>
        </p:spPr>
        <p:txBody>
          <a:bodyPr wrap="none" lIns="91274" tIns="45718" rIns="91274" bIns="45718">
            <a:spAutoFit/>
          </a:bodyPr>
          <a:lstStyle/>
          <a:p>
            <a:pPr algn="ctr"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641"/>
            <a:ext cx="495300" cy="438151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582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364"/>
            <a:ext cx="495300" cy="438151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41" y="47861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6" y="2397345"/>
            <a:ext cx="1354215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9" y="233075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3" y="2586449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2" name="Rounded Rectangle 61">
            <a:hlinkClick r:id="rId15" action="ppaction://hlinksldjump"/>
          </p:cNvPr>
          <p:cNvSpPr/>
          <p:nvPr/>
        </p:nvSpPr>
        <p:spPr>
          <a:xfrm>
            <a:off x="858563" y="2436292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74" tIns="45718" rIns="91274" bIns="45718"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3" name="Picture 62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63903" y="6053199"/>
            <a:ext cx="674172" cy="674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152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>
                      <p:stCondLst>
                        <p:cond delay="0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1271" y="6015071"/>
            <a:ext cx="674172" cy="674172"/>
          </a:xfrm>
          <a:prstGeom prst="rect">
            <a:avLst/>
          </a:prstGeom>
        </p:spPr>
      </p:pic>
      <p:grpSp>
        <p:nvGrpSpPr>
          <p:cNvPr id="41" name="Group 4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1071349" y="608107"/>
            <a:ext cx="9909346" cy="1793237"/>
            <a:chOff x="972596" y="1310212"/>
            <a:chExt cx="10526728" cy="1604597"/>
          </a:xfrm>
        </p:grpSpPr>
        <p:sp>
          <p:nvSpPr>
            <p:cNvPr id="43" name="Snip Diagonal Corner Rectangle 42"/>
            <p:cNvSpPr/>
            <p:nvPr/>
          </p:nvSpPr>
          <p:spPr>
            <a:xfrm>
              <a:off x="972596" y="1310212"/>
              <a:ext cx="10526728" cy="1604597"/>
            </a:xfrm>
            <a:prstGeom prst="snip2DiagRect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vi-VN" sz="3200" dirty="0">
                <a:solidFill>
                  <a:prstClr val="black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348318" y="1608772"/>
              <a:ext cx="9689797" cy="10189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4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34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45" name="Group 44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6489336" y="4847483"/>
            <a:ext cx="4460725" cy="1092207"/>
            <a:chOff x="1250180" y="3260401"/>
            <a:chExt cx="4906798" cy="1092206"/>
          </a:xfrm>
        </p:grpSpPr>
        <p:sp>
          <p:nvSpPr>
            <p:cNvPr id="46" name="Rectangle 45"/>
            <p:cNvSpPr/>
            <p:nvPr/>
          </p:nvSpPr>
          <p:spPr>
            <a:xfrm>
              <a:off x="1250180" y="3260401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D</a:t>
              </a:r>
              <a:r>
                <a:rPr lang="vi-VN" sz="3200" b="1">
                  <a:solidFill>
                    <a:srgbClr val="C00000"/>
                  </a:solidFill>
                  <a:latin typeface="Times New Roman"/>
                </a:rPr>
                <a:t>. </a:t>
              </a:r>
              <a:endParaRPr lang="vi-VN" sz="3200" b="1" dirty="0">
                <a:solidFill>
                  <a:srgbClr val="C00000"/>
                </a:solidFill>
                <a:latin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2134606" y="3264268"/>
                  <a:ext cx="1237839" cy="1037143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 i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+7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60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0</m:t>
                            </m:r>
                          </m:den>
                        </m:f>
                      </m:oMath>
                    </m:oMathPara>
                  </a14:m>
                  <a:endPara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06" y="3264268"/>
                  <a:ext cx="1237839" cy="1037143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8" name="Group 47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6453428" y="3291876"/>
            <a:ext cx="4460725" cy="1092207"/>
            <a:chOff x="6739690" y="3291874"/>
            <a:chExt cx="4906798" cy="1092206"/>
          </a:xfrm>
        </p:grpSpPr>
        <p:sp>
          <p:nvSpPr>
            <p:cNvPr id="49" name="Rectangle 48"/>
            <p:cNvSpPr/>
            <p:nvPr/>
          </p:nvSpPr>
          <p:spPr>
            <a:xfrm>
              <a:off x="6739690" y="3291874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7637737" y="3342433"/>
                  <a:ext cx="1237839" cy="1040734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 i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60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7737" y="3342433"/>
                  <a:ext cx="1237839" cy="1040734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963920" y="4793717"/>
            <a:ext cx="4460725" cy="1147815"/>
            <a:chOff x="1250180" y="4793606"/>
            <a:chExt cx="4906798" cy="1147815"/>
          </a:xfrm>
        </p:grpSpPr>
        <p:sp>
          <p:nvSpPr>
            <p:cNvPr id="52" name="Rectangle 51"/>
            <p:cNvSpPr/>
            <p:nvPr/>
          </p:nvSpPr>
          <p:spPr>
            <a:xfrm>
              <a:off x="1250180" y="4816990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2134606" y="4793606"/>
                  <a:ext cx="1280158" cy="114781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</a:rPr>
                              <m:t>5−</m:t>
                            </m:r>
                            <m:r>
                              <m:rPr>
                                <m:nor/>
                              </m:rPr>
                              <a:rPr lang="en-US" sz="36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</a:rPr>
                              <m:t>y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den>
                        </m:f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06" y="4793606"/>
                  <a:ext cx="1280158" cy="114781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963916" y="3291876"/>
            <a:ext cx="4460725" cy="1092207"/>
            <a:chOff x="6739690" y="4816990"/>
            <a:chExt cx="4906798" cy="1092206"/>
          </a:xfrm>
        </p:grpSpPr>
        <p:sp>
          <p:nvSpPr>
            <p:cNvPr id="55" name="Rectangle 54"/>
            <p:cNvSpPr/>
            <p:nvPr/>
          </p:nvSpPr>
          <p:spPr>
            <a:xfrm>
              <a:off x="6739690" y="4816990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vi-VN" sz="3200" b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vi-VN" sz="3200" b="1">
                  <a:solidFill>
                    <a:srgbClr val="C00000"/>
                  </a:solidFill>
                  <a:latin typeface="Times New Roman"/>
                </a:rPr>
                <a:t>. </a:t>
              </a:r>
              <a:endParaRPr lang="vi-VN" sz="3200" b="1" dirty="0">
                <a:solidFill>
                  <a:srgbClr val="C00000"/>
                </a:solidFill>
                <a:latin typeface="Times New Roman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637737" y="4856762"/>
                  <a:ext cx="942092" cy="10125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</a:rPr>
                              <m:t>+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</a:rPr>
                              <m:t>y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6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7737" y="4856762"/>
                  <a:ext cx="942092" cy="1012521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7" name="Picture 5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9985339" y="5071629"/>
            <a:ext cx="804671" cy="643691"/>
          </a:xfrm>
          <a:prstGeom prst="rect">
            <a:avLst/>
          </a:prstGeom>
        </p:spPr>
      </p:pic>
      <p:pic>
        <p:nvPicPr>
          <p:cNvPr id="58" name="Picture 5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540799" y="3630492"/>
            <a:ext cx="731396" cy="640080"/>
          </a:xfrm>
          <a:prstGeom prst="rect">
            <a:avLst/>
          </a:prstGeom>
        </p:spPr>
      </p:pic>
      <p:pic>
        <p:nvPicPr>
          <p:cNvPr id="59" name="Picture 5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249299" y="3517937"/>
            <a:ext cx="731396" cy="640080"/>
          </a:xfrm>
          <a:prstGeom prst="rect">
            <a:avLst/>
          </a:prstGeom>
        </p:spPr>
      </p:pic>
      <p:pic>
        <p:nvPicPr>
          <p:cNvPr id="60" name="Picture 5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768803" y="5073436"/>
            <a:ext cx="731396" cy="640080"/>
          </a:xfrm>
          <a:prstGeom prst="rect">
            <a:avLst/>
          </a:prstGeom>
        </p:spPr>
      </p:pic>
      <p:pic>
        <p:nvPicPr>
          <p:cNvPr id="2" name="ĐẾM NGƯỢC 10 GIÂY- CÓ CHUÔNG BÁO HẾT GIỜ">
            <a:hlinkClick r:id="" action="ppaction://media"/>
            <a:extLst>
              <a:ext uri="{FF2B5EF4-FFF2-40B4-BE49-F238E27FC236}">
                <a16:creationId xmlns:a16="http://schemas.microsoft.com/office/drawing/2014/main" id="{31067F8C-D205-4823-CBB9-9E5007D9700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047519" y="227132"/>
            <a:ext cx="969192" cy="761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8031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54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2975" y="5820223"/>
            <a:ext cx="674172" cy="674172"/>
          </a:xfrm>
          <a:prstGeom prst="rect">
            <a:avLst/>
          </a:prstGeom>
        </p:spPr>
      </p:pic>
      <p:grpSp>
        <p:nvGrpSpPr>
          <p:cNvPr id="40" name="Group 39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898132" y="650102"/>
            <a:ext cx="10016021" cy="1955394"/>
            <a:chOff x="1175657" y="1271117"/>
            <a:chExt cx="10470831" cy="1918294"/>
          </a:xfrm>
        </p:grpSpPr>
        <p:grpSp>
          <p:nvGrpSpPr>
            <p:cNvPr id="41" name="Group 40"/>
            <p:cNvGrpSpPr/>
            <p:nvPr/>
          </p:nvGrpSpPr>
          <p:grpSpPr>
            <a:xfrm>
              <a:off x="1175657" y="1271117"/>
              <a:ext cx="10470831" cy="1604597"/>
              <a:chOff x="972596" y="1310212"/>
              <a:chExt cx="10526728" cy="1604597"/>
            </a:xfrm>
          </p:grpSpPr>
          <p:sp>
            <p:nvSpPr>
              <p:cNvPr id="43" name="Snip Diagonal Corner Rectangle 42"/>
              <p:cNvSpPr/>
              <p:nvPr/>
            </p:nvSpPr>
            <p:spPr>
              <a:xfrm>
                <a:off x="972596" y="1310212"/>
                <a:ext cx="10526728" cy="1604597"/>
              </a:xfrm>
              <a:prstGeom prst="snip2DiagRect">
                <a:avLst/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vi-VN" sz="32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348318" y="1696564"/>
                <a:ext cx="1009762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ức                   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8290392" y="1353182"/>
                  <a:ext cx="2048911" cy="183622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500">
                                <a:latin typeface="Cambria Math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35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35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nor/>
                                  </m:rPr>
                                  <a:rPr lang="en-US" sz="35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  <m:r>
                                  <m:rPr>
                                    <m:nor/>
                                  </m:rPr>
                                  <a:rPr lang="en-US" sz="35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+1)</m:t>
                                </m:r>
                              </m:e>
                              <m:sup>
                                <m:r>
                                  <m:rPr>
                                    <m:nor/>
                                  </m:rPr>
                                  <a:rPr lang="en-US" sz="35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m:rPr>
                                <m:nor/>
                              </m:rPr>
                              <a:rPr lang="en-US" sz="3500">
                                <a:latin typeface="Cambria Math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m:rPr>
                                <m:nor/>
                              </m:rPr>
                              <a:rPr lang="en-US" sz="35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500" i="1">
                                <a:latin typeface="Cambria Math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35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sz="35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5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1)</m:t>
                            </m:r>
                          </m:den>
                        </m:f>
                      </m:oMath>
                    </m:oMathPara>
                  </a14:m>
                  <a:endParaRPr lang="en-US" sz="35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35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90392" y="1353182"/>
                  <a:ext cx="2048911" cy="183622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5" name="Group 44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898132" y="2558926"/>
            <a:ext cx="4460725" cy="1102407"/>
            <a:chOff x="1250180" y="3250200"/>
            <a:chExt cx="4906798" cy="1102407"/>
          </a:xfrm>
        </p:grpSpPr>
        <p:sp>
          <p:nvSpPr>
            <p:cNvPr id="46" name="Rectangle 45"/>
            <p:cNvSpPr/>
            <p:nvPr/>
          </p:nvSpPr>
          <p:spPr>
            <a:xfrm>
              <a:off x="1250180" y="3260401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A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2134606" y="3250200"/>
                  <a:ext cx="1237839" cy="1042529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 i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60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600" i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oMath>
                    </m:oMathPara>
                  </a14:m>
                  <a:endPara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06" y="3250200"/>
                  <a:ext cx="1237839" cy="1042529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8" name="Group 47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6414367" y="2583073"/>
            <a:ext cx="4460725" cy="1092207"/>
            <a:chOff x="6739690" y="3291874"/>
            <a:chExt cx="4906798" cy="1092206"/>
          </a:xfrm>
        </p:grpSpPr>
        <p:sp>
          <p:nvSpPr>
            <p:cNvPr id="49" name="Rectangle 48"/>
            <p:cNvSpPr/>
            <p:nvPr/>
          </p:nvSpPr>
          <p:spPr>
            <a:xfrm>
              <a:off x="6739690" y="3291874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7699636" y="3314297"/>
                  <a:ext cx="1237839" cy="1037143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 i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60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9636" y="3314297"/>
                  <a:ext cx="1237839" cy="1037143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963920" y="3876921"/>
            <a:ext cx="4460725" cy="1101523"/>
            <a:chOff x="1250180" y="4807674"/>
            <a:chExt cx="4906798" cy="1101522"/>
          </a:xfrm>
        </p:grpSpPr>
        <p:sp>
          <p:nvSpPr>
            <p:cNvPr id="52" name="Rectangle 51"/>
            <p:cNvSpPr/>
            <p:nvPr/>
          </p:nvSpPr>
          <p:spPr>
            <a:xfrm>
              <a:off x="1250180" y="4816990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2134606" y="4807674"/>
                  <a:ext cx="1237839" cy="10371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600" i="1">
                                <a:latin typeface="Cambria Math"/>
                                <a:cs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cs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4606" y="4807674"/>
                  <a:ext cx="1237839" cy="1037143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6453428" y="3902675"/>
            <a:ext cx="4460725" cy="1092207"/>
            <a:chOff x="6739690" y="4816990"/>
            <a:chExt cx="4906798" cy="1092206"/>
          </a:xfrm>
        </p:grpSpPr>
        <p:sp>
          <p:nvSpPr>
            <p:cNvPr id="55" name="Rectangle 54"/>
            <p:cNvSpPr/>
            <p:nvPr/>
          </p:nvSpPr>
          <p:spPr>
            <a:xfrm>
              <a:off x="6739690" y="4816990"/>
              <a:ext cx="4906798" cy="1092206"/>
            </a:xfrm>
            <a:prstGeom prst="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>
                <a:defRPr/>
              </a:pPr>
              <a:r>
                <a: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sz="3200" b="1" dirty="0">
                  <a:solidFill>
                    <a:srgbClr val="C00000"/>
                  </a:solidFill>
                  <a:latin typeface="Times New Roman"/>
                </a:rPr>
                <a:t>.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637737" y="4817381"/>
                  <a:ext cx="1666322" cy="102726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36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n-US" sz="36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sz="36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6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+1)</m:t>
                            </m:r>
                          </m:den>
                        </m:f>
                      </m:oMath>
                    </m:oMathPara>
                  </a14:m>
                  <a:endPara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7737" y="4817381"/>
                  <a:ext cx="1666322" cy="1027269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7" name="Picture 5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329931" y="2715465"/>
            <a:ext cx="804671" cy="643691"/>
          </a:xfrm>
          <a:prstGeom prst="rect">
            <a:avLst/>
          </a:prstGeom>
        </p:spPr>
      </p:pic>
      <p:pic>
        <p:nvPicPr>
          <p:cNvPr id="58" name="Picture 57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851923" y="4075452"/>
            <a:ext cx="731396" cy="640080"/>
          </a:xfrm>
          <a:prstGeom prst="rect">
            <a:avLst/>
          </a:prstGeom>
        </p:spPr>
      </p:pic>
      <p:pic>
        <p:nvPicPr>
          <p:cNvPr id="59" name="Picture 5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9731995" y="2760048"/>
            <a:ext cx="731396" cy="640080"/>
          </a:xfrm>
          <a:prstGeom prst="rect">
            <a:avLst/>
          </a:prstGeom>
        </p:spPr>
      </p:pic>
      <p:pic>
        <p:nvPicPr>
          <p:cNvPr id="60" name="Picture 59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320831" y="4128637"/>
            <a:ext cx="731396" cy="6400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723806" y="5054237"/>
                <a:ext cx="7557881" cy="18393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50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3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35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+1)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35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m:rPr>
                              <m:nor/>
                            </m:rPr>
                            <a:rPr lang="en-US" sz="3500">
                              <a:latin typeface="Cambria Math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35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3500" i="1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5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5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5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+1)</m:t>
                          </m:r>
                        </m:den>
                      </m:f>
                      <m:r>
                        <a:rPr lang="en-US" sz="35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5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50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3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3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35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350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+1)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35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500" i="1">
                              <a:latin typeface="Cambria Math"/>
                              <a:cs typeface="Times New Roman" panose="02020603050405020304" pitchFamily="18" charset="0"/>
                            </a:rPr>
                            <m:t>:2(</m:t>
                          </m:r>
                          <m:r>
                            <a:rPr lang="en-US" sz="35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500" i="1">
                              <a:latin typeface="Cambria Math"/>
                              <a:cs typeface="Times New Roman" panose="02020603050405020304" pitchFamily="18" charset="0"/>
                            </a:rPr>
                            <m:t>+1)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500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sz="3500" i="1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35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500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sz="3500" i="1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3500">
                              <a:solidFill>
                                <a:prstClr val="black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+1)</m:t>
                          </m:r>
                          <m:r>
                            <a:rPr lang="en-US" sz="35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:2(</m:t>
                          </m:r>
                          <m:r>
                            <a:rPr lang="en-US" sz="35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500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+1)</m:t>
                          </m:r>
                        </m:den>
                      </m:f>
                      <m:r>
                        <a:rPr lang="en-US" sz="35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5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5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500" i="1">
                              <a:latin typeface="Cambria Math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35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5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3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5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750" y="5054237"/>
                <a:ext cx="7557881" cy="183930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ĐẾM NGƯỢC 10 GIÂY- CÓ CHUÔNG BÁO HẾT GIỜ">
            <a:hlinkClick r:id="" action="ppaction://media"/>
            <a:extLst>
              <a:ext uri="{FF2B5EF4-FFF2-40B4-BE49-F238E27FC236}">
                <a16:creationId xmlns:a16="http://schemas.microsoft.com/office/drawing/2014/main" id="{6CF1F5EC-6FE9-86C2-5B6F-0EE61838C15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070682" y="162530"/>
            <a:ext cx="969192" cy="761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7514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lIns="0" tIns="0" rIns="0" bIns="0" rtlCol="0">
        <a:spAutoFit/>
      </a:bodyPr>
      <a:lstStyle>
        <a:defPPr>
          <a:defRPr sz="3200" b="1" i="1" smtClean="0">
            <a:solidFill>
              <a:srgbClr val="7030A0"/>
            </a:solidFill>
            <a:latin typeface="Cambria Math" panose="020405030504060302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lIns="0" tIns="0" rIns="0" bIns="0" rtlCol="0">
        <a:spAutoFit/>
      </a:bodyPr>
      <a:lstStyle>
        <a:defPPr>
          <a:defRPr sz="3200" b="1" i="1" smtClean="0">
            <a:solidFill>
              <a:srgbClr val="7030A0"/>
            </a:solidFill>
            <a:latin typeface="Cambria Math" panose="020405030504060302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lIns="0" tIns="0" rIns="0" bIns="0" rtlCol="0">
        <a:spAutoFit/>
      </a:bodyPr>
      <a:lstStyle>
        <a:defPPr>
          <a:defRPr sz="3200" b="1" i="1" smtClean="0">
            <a:solidFill>
              <a:srgbClr val="7030A0"/>
            </a:solidFill>
            <a:latin typeface="Cambria Math" panose="020405030504060302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1</TotalTime>
  <Words>2720</Words>
  <Application>Microsoft Office PowerPoint</Application>
  <PresentationFormat>Widescreen</PresentationFormat>
  <Paragraphs>500</Paragraphs>
  <Slides>46</Slides>
  <Notes>37</Notes>
  <HiddenSlides>0</HiddenSlides>
  <MMClips>15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6" baseType="lpstr">
      <vt:lpstr>Arial</vt:lpstr>
      <vt:lpstr>Calibri</vt:lpstr>
      <vt:lpstr>Calibri Light</vt:lpstr>
      <vt:lpstr>Cambria Math</vt:lpstr>
      <vt:lpstr>Tahoma</vt:lpstr>
      <vt:lpstr>Times New Roman</vt:lpstr>
      <vt:lpstr>思源黑体 Heavy</vt:lpstr>
      <vt:lpstr>Office Theme</vt:lpstr>
      <vt:lpstr>2_Office Theme</vt:lpstr>
      <vt:lpstr>5_Office Theme</vt:lpstr>
      <vt:lpstr>6_Office Theme</vt:lpstr>
      <vt:lpstr>7_Office Theme</vt:lpstr>
      <vt:lpstr>8_Office Theme</vt:lpstr>
      <vt:lpstr>9_Office Theme</vt:lpstr>
      <vt:lpstr>1_Office Theme</vt:lpstr>
      <vt:lpstr>10_Office Theme</vt:lpstr>
      <vt:lpstr>3_Office Theme</vt:lpstr>
      <vt:lpstr>4_Office Theme</vt:lpstr>
      <vt:lpstr>1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LE DAI</cp:lastModifiedBy>
  <cp:revision>275</cp:revision>
  <dcterms:created xsi:type="dcterms:W3CDTF">2023-06-23T15:40:19Z</dcterms:created>
  <dcterms:modified xsi:type="dcterms:W3CDTF">2023-08-17T07:17:54Z</dcterms:modified>
</cp:coreProperties>
</file>